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DCF7E9" w14:textId="4AAF4F4C" w:rsidR="00263E32" w:rsidRPr="0089660D" w:rsidRDefault="00263E32" w:rsidP="00263E32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14:paraId="711F6C60" w14:textId="4E3919E3" w:rsidR="00263E32" w:rsidRPr="0089660D" w:rsidRDefault="003A5537" w:rsidP="00263E32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</w:t>
      </w:r>
      <w:r w:rsidR="00263E32"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14:paraId="5D8D8AB2" w14:textId="77777777" w:rsidR="00263E32" w:rsidRPr="0089660D" w:rsidRDefault="00263E32" w:rsidP="00263E32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A0EB731" w14:textId="77777777" w:rsidR="00263E32" w:rsidRPr="0089660D" w:rsidRDefault="00263E32" w:rsidP="00263E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48E629BB" w14:textId="77777777" w:rsidR="00263E32" w:rsidRPr="0089660D" w:rsidRDefault="00263E32" w:rsidP="003A5537">
      <w:pPr>
        <w:widowControl w:val="0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 на выбор правильного ответа</w:t>
      </w:r>
    </w:p>
    <w:p w14:paraId="40DBB5DD" w14:textId="77777777" w:rsidR="00263E32" w:rsidRPr="0089660D" w:rsidRDefault="00263E32" w:rsidP="00263E32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47DCAB56" w14:textId="030CDD9C" w:rsidR="00263E32" w:rsidRPr="00794DD1" w:rsidRDefault="00263E32" w:rsidP="00263E32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794DD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Выберите один правильны</w:t>
      </w:r>
      <w:r w:rsidR="00794DD1" w:rsidRPr="00794DD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й</w:t>
      </w:r>
      <w:r w:rsidRPr="00794DD1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ответ</w:t>
      </w:r>
    </w:p>
    <w:p w14:paraId="3389563B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ель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240" w:dyaOrig="1100" w14:anchorId="754467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56.25pt" o:ole="">
            <v:imagedata r:id="rId8" o:title=""/>
          </v:shape>
          <o:OLEObject Type="Embed" ProgID="Equation.3" ShapeID="_x0000_i1025" DrawAspect="Content" ObjectID="_1803893155" r:id="rId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36BDF11C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33</w:t>
      </w:r>
    </w:p>
    <w:p w14:paraId="2FD78EEF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32</w:t>
      </w:r>
    </w:p>
    <w:p w14:paraId="7B933B31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-33</w:t>
      </w:r>
    </w:p>
    <w:p w14:paraId="5A52B4DF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-32.</w:t>
      </w:r>
    </w:p>
    <w:p w14:paraId="31F1A268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1DF04FFE" w14:textId="2C4E9A5E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27397F71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3DAE66B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Ранг матрицы </w:t>
      </w: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1880" w:dyaOrig="1460" w14:anchorId="5C541BE2">
          <v:shape id="_x0000_i1026" type="#_x0000_t75" style="width:96pt;height:73.5pt" o:ole="">
            <v:imagedata r:id="rId10" o:title=""/>
          </v:shape>
          <o:OLEObject Type="Embed" ProgID="Equation.3" ShapeID="_x0000_i1026" DrawAspect="Content" ObjectID="_1803893156" r:id="rId1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5FC684F0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2</w:t>
      </w:r>
    </w:p>
    <w:p w14:paraId="5DE6E4DF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3</w:t>
      </w:r>
    </w:p>
    <w:p w14:paraId="7DE7183F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4</w:t>
      </w:r>
    </w:p>
    <w:p w14:paraId="259A35E7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)5</w:t>
      </w:r>
    </w:p>
    <w:p w14:paraId="2812B310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706C45F9" w14:textId="270A44AF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04C56782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20980E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Умножение матрицы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80" w:dyaOrig="380" w14:anchorId="21BE81D9">
          <v:shape id="_x0000_i1027" type="#_x0000_t75" style="width:18pt;height:18pt" o:ole="">
            <v:imagedata r:id="rId12" o:title=""/>
          </v:shape>
          <o:OLEObject Type="Embed" ProgID="Equation.3" ShapeID="_x0000_i1027" DrawAspect="Content" ObjectID="_1803893157" r:id="rId1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матрицу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24882605">
          <v:shape id="_x0000_i1028" type="#_x0000_t75" style="width:20.25pt;height:18pt" o:ole="">
            <v:imagedata r:id="rId14" o:title=""/>
          </v:shape>
          <o:OLEObject Type="Embed" ProgID="Equation.3" ShapeID="_x0000_i1028" DrawAspect="Content" ObjectID="_1803893158" r:id="rId15"/>
        </w:object>
      </w:r>
    </w:p>
    <w:p w14:paraId="117622E9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16274C89">
          <v:shape id="_x0000_i1029" type="#_x0000_t75" style="width:22.5pt;height:18pt" o:ole="">
            <v:imagedata r:id="rId16" o:title=""/>
          </v:shape>
          <o:OLEObject Type="Embed" ProgID="Equation.3" ShapeID="_x0000_i1029" DrawAspect="Content" ObjectID="_1803893159" r:id="rId17"/>
        </w:object>
      </w:r>
    </w:p>
    <w:p w14:paraId="7C26059B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7CAFD884">
          <v:shape id="_x0000_i1030" type="#_x0000_t75" style="width:22.5pt;height:18pt" o:ole="">
            <v:imagedata r:id="rId18" o:title=""/>
          </v:shape>
          <o:OLEObject Type="Embed" ProgID="Equation.3" ShapeID="_x0000_i1030" DrawAspect="Content" ObjectID="_1803893160" r:id="rId19"/>
        </w:object>
      </w:r>
    </w:p>
    <w:p w14:paraId="59B1F7A7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01123B5D">
          <v:shape id="_x0000_i1031" type="#_x0000_t75" style="width:20.25pt;height:18pt" o:ole="">
            <v:imagedata r:id="rId20" o:title=""/>
          </v:shape>
          <o:OLEObject Type="Embed" ProgID="Equation.3" ShapeID="_x0000_i1031" DrawAspect="Content" ObjectID="_1803893161" r:id="rId21"/>
        </w:object>
      </w:r>
    </w:p>
    <w:p w14:paraId="1B76B4AF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возможно.</w:t>
      </w:r>
    </w:p>
    <w:p w14:paraId="33FE7072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432C9B35" w14:textId="3A337866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214B1945" w14:textId="77777777" w:rsidR="00807DB8" w:rsidRDefault="00807DB8" w:rsidP="00807D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59153DD0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матриц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320" w:dyaOrig="740" w14:anchorId="337C188E">
          <v:shape id="_x0000_i1032" type="#_x0000_t75" style="width:66pt;height:37.5pt" o:ole="">
            <v:imagedata r:id="rId22" o:title=""/>
          </v:shape>
          <o:OLEObject Type="Embed" ProgID="Equation.3" ShapeID="_x0000_i1032" DrawAspect="Content" ObjectID="_1803893162" r:id="rId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ная матрица </w:t>
      </w:r>
      <w:r w:rsidRPr="0089660D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80" w:dyaOrig="300" w14:anchorId="3AC6DB26">
          <v:shape id="_x0000_i1033" type="#_x0000_t75" style="width:18pt;height:13.5pt" o:ole="">
            <v:imagedata r:id="rId24" o:title=""/>
          </v:shape>
          <o:OLEObject Type="Embed" ProgID="Equation.3" ShapeID="_x0000_i1033" DrawAspect="Content" ObjectID="_1803893163" r:id="rId25"/>
        </w:object>
      </w:r>
    </w:p>
    <w:p w14:paraId="1EF134EC" w14:textId="1F9E48B2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794D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60" w:dyaOrig="720" w14:anchorId="79D224CB">
          <v:shape id="_x0000_i1034" type="#_x0000_t75" style="width:98.25pt;height:36pt" o:ole="">
            <v:imagedata r:id="rId26" o:title=""/>
          </v:shape>
          <o:OLEObject Type="Embed" ProgID="Equation.DSMT4" ShapeID="_x0000_i1034" DrawAspect="Content" ObjectID="_1803893164" r:id="rId27"/>
        </w:object>
      </w:r>
    </w:p>
    <w:p w14:paraId="26880BD7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680" w:dyaOrig="740" w14:anchorId="0DDA7C21">
          <v:shape id="_x0000_i1035" type="#_x0000_t75" style="width:84pt;height:37.5pt" o:ole="">
            <v:imagedata r:id="rId28" o:title=""/>
          </v:shape>
          <o:OLEObject Type="Embed" ProgID="Equation.3" ShapeID="_x0000_i1035" DrawAspect="Content" ObjectID="_1803893165" r:id="rId29"/>
        </w:object>
      </w:r>
    </w:p>
    <w:p w14:paraId="4C3B033B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020" w:dyaOrig="740" w14:anchorId="11D8C58C">
          <v:shape id="_x0000_i1036" type="#_x0000_t75" style="width:102pt;height:37.5pt" o:ole="">
            <v:imagedata r:id="rId30" o:title=""/>
          </v:shape>
          <o:OLEObject Type="Embed" ProgID="Equation.3" ShapeID="_x0000_i1036" DrawAspect="Content" ObjectID="_1803893166" r:id="rId31"/>
        </w:object>
      </w:r>
    </w:p>
    <w:p w14:paraId="0EF7DD41" w14:textId="77777777" w:rsidR="00807DB8" w:rsidRPr="0089660D" w:rsidRDefault="00807DB8" w:rsidP="00807DB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не существует.</w:t>
      </w:r>
    </w:p>
    <w:p w14:paraId="55EFD2E4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6C7A4B38" w14:textId="5B15D921" w:rsidR="00807DB8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2AA48DBE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5DE892B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Система 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39" w:dyaOrig="760" w14:anchorId="441F513E">
          <v:shape id="_x0000_i1037" type="#_x0000_t75" style="width:120pt;height:38.25pt" o:ole="" fillcolor="window">
            <v:imagedata r:id="rId32" o:title=""/>
          </v:shape>
          <o:OLEObject Type="Embed" ProgID="Equation.3" ShapeID="_x0000_i1037" DrawAspect="Content" ObjectID="_1803893167" r:id="rId33"/>
        </w:object>
      </w:r>
    </w:p>
    <w:p w14:paraId="4540F39D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имеет бесконечное множество решений</w:t>
      </w:r>
    </w:p>
    <w:p w14:paraId="67CEA254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может быть решена методом Крамера</w:t>
      </w:r>
    </w:p>
    <w:p w14:paraId="7D36579D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может быть решена матричным способом</w:t>
      </w:r>
    </w:p>
    <w:p w14:paraId="28CC1FD7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является несовместной.</w:t>
      </w:r>
    </w:p>
    <w:p w14:paraId="39EE540C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071B1B24" w14:textId="24327362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35ECF232" w14:textId="77777777" w:rsidR="00807DB8" w:rsidRDefault="00807DB8" w:rsidP="00807D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5E1431E4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6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ы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007C9902">
          <v:shape id="_x0000_i1038" type="#_x0000_t75" style="width:80.25pt;height:18pt" o:ole="">
            <v:imagedata r:id="rId34" o:title=""/>
          </v:shape>
          <o:OLEObject Type="Embed" ProgID="Equation.3" ShapeID="_x0000_i1038" DrawAspect="Content" ObjectID="_1803893168" r:id="rId3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00" w:dyaOrig="360" w14:anchorId="4706A144">
          <v:shape id="_x0000_i1039" type="#_x0000_t75" style="width:74.25pt;height:18pt" o:ole="">
            <v:imagedata r:id="rId36" o:title=""/>
          </v:shape>
          <o:OLEObject Type="Embed" ProgID="Equation.3" ShapeID="_x0000_i1039" DrawAspect="Content" ObjectID="_1803893169" r:id="rId3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60" w:dyaOrig="320" w14:anchorId="646588BE">
          <v:shape id="_x0000_i1040" type="#_x0000_t75" style="width:58.5pt;height:15.75pt" o:ole="">
            <v:imagedata r:id="rId38" o:title=""/>
          </v:shape>
          <o:OLEObject Type="Embed" ProgID="Equation.3" ShapeID="_x0000_i1040" DrawAspect="Content" ObjectID="_1803893170" r:id="rId3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компланарными пр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47CAEDD7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-7,5</w:t>
      </w:r>
    </w:p>
    <w:p w14:paraId="4F132E2A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-6,5</w:t>
      </w:r>
    </w:p>
    <w:p w14:paraId="2DDEF207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-11,5</w:t>
      </w:r>
    </w:p>
    <w:p w14:paraId="5CF7B82E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-4,5.</w:t>
      </w:r>
    </w:p>
    <w:p w14:paraId="26619B0C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0985E923" w14:textId="000966F9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714DAC05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BCD2085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7. Для отыскания расстояния от прямой до точки прямая должна быть задана уравнением вида</w:t>
      </w:r>
    </w:p>
    <w:p w14:paraId="17656CF4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320" w:dyaOrig="760" w14:anchorId="263BBA91">
          <v:shape id="_x0000_i1041" type="#_x0000_t75" style="width:66pt;height:38.25pt" o:ole="">
            <v:imagedata r:id="rId40" o:title=""/>
          </v:shape>
          <o:OLEObject Type="Embed" ProgID="Equation.3" ShapeID="_x0000_i1041" DrawAspect="Content" ObjectID="_1803893171" r:id="rId41"/>
        </w:object>
      </w:r>
    </w:p>
    <w:p w14:paraId="29118FEE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 w14:anchorId="5C710279">
          <v:shape id="_x0000_i1042" type="#_x0000_t75" style="width:48pt;height:31.5pt" o:ole="">
            <v:imagedata r:id="rId42" o:title=""/>
          </v:shape>
          <o:OLEObject Type="Embed" ProgID="Equation.3" ShapeID="_x0000_i1042" DrawAspect="Content" ObjectID="_1803893172" r:id="rId43"/>
        </w:object>
      </w:r>
    </w:p>
    <w:p w14:paraId="21CB5549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20" w14:anchorId="7678C5D4">
          <v:shape id="_x0000_i1043" type="#_x0000_t75" style="width:49.5pt;height:15.75pt" o:ole="">
            <v:imagedata r:id="rId44" o:title=""/>
          </v:shape>
          <o:OLEObject Type="Embed" ProgID="Equation.3" ShapeID="_x0000_i1043" DrawAspect="Content" ObjectID="_1803893173" r:id="rId45"/>
        </w:object>
      </w:r>
    </w:p>
    <w:p w14:paraId="1093915D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79" w:dyaOrig="320" w14:anchorId="124A491C">
          <v:shape id="_x0000_i1044" type="#_x0000_t75" style="width:78pt;height:15.75pt" o:ole="">
            <v:imagedata r:id="rId46" o:title=""/>
          </v:shape>
          <o:OLEObject Type="Embed" ProgID="Equation.3" ShapeID="_x0000_i1044" DrawAspect="Content" ObjectID="_1803893174" r:id="rId4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83C46F9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0B7B7C0D" w14:textId="776932EE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1B52BE0A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0514BC4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8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ноническое уравнение прямой, проходящей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20" w:dyaOrig="320" w14:anchorId="46E36AA6">
          <v:shape id="_x0000_i1045" type="#_x0000_t75" style="width:40.5pt;height:15.75pt" o:ole="">
            <v:imagedata r:id="rId48" o:title=""/>
          </v:shape>
          <o:OLEObject Type="Embed" ProgID="Equation.3" ShapeID="_x0000_i1045" DrawAspect="Content" ObjectID="_1803893175" r:id="rId4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пендикулярно прямой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80" w:dyaOrig="320" w14:anchorId="1D7F33FB">
          <v:shape id="_x0000_i1046" type="#_x0000_t75" style="width:74.25pt;height:15.75pt" o:ole="">
            <v:imagedata r:id="rId50" o:title=""/>
          </v:shape>
          <o:OLEObject Type="Embed" ProgID="Equation.3" ShapeID="_x0000_i1046" DrawAspect="Content" ObjectID="_1803893176" r:id="rId5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ет вид</w:t>
      </w:r>
    </w:p>
    <w:p w14:paraId="59D478A4" w14:textId="77777777" w:rsidR="00807DB8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20" w14:anchorId="33F9D736">
          <v:shape id="_x0000_i1047" type="#_x0000_t75" style="width:66pt;height:31.5pt" o:ole="">
            <v:imagedata r:id="rId52" o:title=""/>
          </v:shape>
          <o:OLEObject Type="Embed" ProgID="Equation.3" ShapeID="_x0000_i1047" DrawAspect="Content" ObjectID="_1803893177" r:id="rId53"/>
        </w:object>
      </w:r>
    </w:p>
    <w:p w14:paraId="47250EA2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80" w:dyaOrig="740" w14:anchorId="12C200D8">
          <v:shape id="_x0000_i1048" type="#_x0000_t75" style="width:66pt;height:37.5pt" o:ole="">
            <v:imagedata r:id="rId54" o:title=""/>
          </v:shape>
          <o:OLEObject Type="Embed" ProgID="Equation.3" ShapeID="_x0000_i1048" DrawAspect="Content" ObjectID="_1803893178" r:id="rId55"/>
        </w:object>
      </w:r>
    </w:p>
    <w:p w14:paraId="73AF3BA2" w14:textId="77777777" w:rsidR="00807DB8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40" w:dyaOrig="740" w14:anchorId="37A72A39">
          <v:shape id="_x0000_i1049" type="#_x0000_t75" style="width:58.5pt;height:37.5pt" o:ole="">
            <v:imagedata r:id="rId56" o:title=""/>
          </v:shape>
          <o:OLEObject Type="Embed" ProgID="Equation.3" ShapeID="_x0000_i1049" DrawAspect="Content" ObjectID="_1803893179" r:id="rId57"/>
        </w:objec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</w:p>
    <w:p w14:paraId="248FAD70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Г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20" w:dyaOrig="620" w14:anchorId="230B98B0">
          <v:shape id="_x0000_i1050" type="#_x0000_t75" style="width:66pt;height:31.5pt" o:ole="">
            <v:imagedata r:id="rId58" o:title=""/>
          </v:shape>
          <o:OLEObject Type="Embed" ProgID="Equation.3" ShapeID="_x0000_i1050" DrawAspect="Content" ObjectID="_1803893180" r:id="rId5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6FD77A2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34E34271" w14:textId="6D4B5645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0D78B28F" w14:textId="77777777" w:rsidR="00807DB8" w:rsidRDefault="00807DB8" w:rsidP="00807DB8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A66D2B1" w14:textId="77777777" w:rsidR="00807DB8" w:rsidRPr="0089660D" w:rsidRDefault="00807DB8" w:rsidP="00807DB8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9. Прямая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х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 6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у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– 12 = 0 отсекает на осях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у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резки:</w:t>
      </w:r>
    </w:p>
    <w:p w14:paraId="05ADB9BB" w14:textId="77777777" w:rsidR="00807DB8" w:rsidRDefault="00807DB8" w:rsidP="00807DB8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2;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74BADDD9" w14:textId="77777777" w:rsidR="00807DB8" w:rsidRDefault="00807DB8" w:rsidP="00807DB8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–2; –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3FDDC066" w14:textId="77777777" w:rsidR="00807DB8" w:rsidRDefault="00807DB8" w:rsidP="00807DB8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6; –4;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392AD88E" w14:textId="77777777" w:rsidR="00807DB8" w:rsidRPr="0089660D" w:rsidRDefault="00807DB8" w:rsidP="00807DB8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12; 2</w:t>
      </w:r>
    </w:p>
    <w:p w14:paraId="3BC28EB6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31E9AEC4" w14:textId="7F65C929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6CE25617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20D95BC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D298B2B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закрытого типа на установление соответствия</w:t>
      </w:r>
    </w:p>
    <w:p w14:paraId="5DCCA7B1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0F4A1E8D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соответствие между левым и правым столбцами.</w:t>
      </w:r>
    </w:p>
    <w:p w14:paraId="2982B442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164A01D3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Установите соответствие между элементами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рицы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20" w:dyaOrig="279" w14:anchorId="0EED5276">
          <v:shape id="_x0000_i1051" type="#_x0000_t75" style="width:45.75pt;height:13.5pt" o:ole="">
            <v:imagedata r:id="rId60" o:title=""/>
          </v:shape>
          <o:OLEObject Type="Embed" ProgID="Equation.3" ShapeID="_x0000_i1051" DrawAspect="Content" ObjectID="_1803893181" r:id="rId6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40" w:dyaOrig="1100" w14:anchorId="41812706">
          <v:shape id="_x0000_i1052" type="#_x0000_t75" style="width:81.75pt;height:56.25pt" o:ole="">
            <v:imagedata r:id="rId62" o:title=""/>
          </v:shape>
          <o:OLEObject Type="Embed" ProgID="Equation.3" ShapeID="_x0000_i1052" DrawAspect="Content" ObjectID="_1803893182" r:id="rId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20" w:dyaOrig="1100" w14:anchorId="12C2E6D3">
          <v:shape id="_x0000_i1053" type="#_x0000_t75" style="width:80.25pt;height:56.25pt" o:ole="">
            <v:imagedata r:id="rId64" o:title=""/>
          </v:shape>
          <o:OLEObject Type="Embed" ProgID="Equation.3" ShapeID="_x0000_i1053" DrawAspect="Content" ObjectID="_1803893183" r:id="rId65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7388EC8F" w14:textId="77777777" w:rsidTr="00B9790A">
        <w:tc>
          <w:tcPr>
            <w:tcW w:w="4380" w:type="dxa"/>
          </w:tcPr>
          <w:p w14:paraId="3034B7D2" w14:textId="77777777" w:rsidR="00807DB8" w:rsidRPr="0089660D" w:rsidRDefault="00807DB8" w:rsidP="00B9790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60" w14:anchorId="5A1DF7BB">
                <v:shape id="_x0000_i1054" type="#_x0000_t75" style="width:14.25pt;height:18pt" o:ole="">
                  <v:imagedata r:id="rId66" o:title=""/>
                </v:shape>
                <o:OLEObject Type="Embed" ProgID="Equation.DSMT4" ShapeID="_x0000_i1054" DrawAspect="Content" ObjectID="_1803893184" r:id="rId67"/>
              </w:object>
            </w:r>
          </w:p>
          <w:p w14:paraId="717CC7A8" w14:textId="77777777" w:rsidR="00807DB8" w:rsidRPr="0089660D" w:rsidRDefault="00807DB8" w:rsidP="00B9790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4AB59AEC">
                <v:shape id="_x0000_i1055" type="#_x0000_t75" style="width:15.75pt;height:18pt" o:ole="">
                  <v:imagedata r:id="rId68" o:title=""/>
                </v:shape>
                <o:OLEObject Type="Embed" ProgID="Equation.DSMT4" ShapeID="_x0000_i1055" DrawAspect="Content" ObjectID="_1803893185" r:id="rId69"/>
              </w:object>
            </w:r>
          </w:p>
          <w:p w14:paraId="5B046619" w14:textId="77777777" w:rsidR="00807DB8" w:rsidRPr="0089660D" w:rsidRDefault="00807DB8" w:rsidP="00B9790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34052F58">
                <v:shape id="_x0000_i1056" type="#_x0000_t75" style="width:15.75pt;height:18pt" o:ole="">
                  <v:imagedata r:id="rId70" o:title=""/>
                </v:shape>
                <o:OLEObject Type="Embed" ProgID="Equation.3" ShapeID="_x0000_i1056" DrawAspect="Content" ObjectID="_1803893186" r:id="rId71"/>
              </w:object>
            </w:r>
          </w:p>
        </w:tc>
        <w:tc>
          <w:tcPr>
            <w:tcW w:w="4944" w:type="dxa"/>
          </w:tcPr>
          <w:p w14:paraId="52CDC6D7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3B520650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1</w:t>
            </w:r>
          </w:p>
          <w:p w14:paraId="54C90D98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7</w:t>
            </w:r>
          </w:p>
          <w:p w14:paraId="401B5497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4</w:t>
            </w:r>
          </w:p>
        </w:tc>
      </w:tr>
    </w:tbl>
    <w:p w14:paraId="66E823A1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72ABD717" w14:textId="6C5CCC9E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5677402" w14:textId="77777777" w:rsidR="00807DB8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CDA44DF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между функциями и их производны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1DB3B426" w14:textId="77777777" w:rsidTr="00B9790A">
        <w:tc>
          <w:tcPr>
            <w:tcW w:w="4380" w:type="dxa"/>
          </w:tcPr>
          <w:p w14:paraId="4C90F82D" w14:textId="77777777" w:rsidR="00807DB8" w:rsidRPr="0089660D" w:rsidRDefault="00807DB8" w:rsidP="00B9790A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999" w:dyaOrig="360" w14:anchorId="45F6141E">
                <v:shape id="_x0000_i1057" type="#_x0000_t75" style="width:49.5pt;height:18pt" o:ole="">
                  <v:imagedata r:id="rId72" o:title=""/>
                </v:shape>
                <o:OLEObject Type="Embed" ProgID="Equation.3" ShapeID="_x0000_i1057" DrawAspect="Content" ObjectID="_1803893187" r:id="rId73"/>
              </w:object>
            </w:r>
          </w:p>
          <w:p w14:paraId="708DB607" w14:textId="77777777" w:rsidR="00807DB8" w:rsidRPr="0089660D" w:rsidRDefault="00807DB8" w:rsidP="00B9790A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040" w:dyaOrig="360" w14:anchorId="0C6E91E0">
                <v:shape id="_x0000_i1058" type="#_x0000_t75" style="width:54pt;height:18pt" o:ole="">
                  <v:imagedata r:id="rId74" o:title=""/>
                </v:shape>
                <o:OLEObject Type="Embed" ProgID="Equation.DSMT4" ShapeID="_x0000_i1058" DrawAspect="Content" ObjectID="_1803893188" r:id="rId75"/>
              </w:object>
            </w:r>
          </w:p>
          <w:p w14:paraId="078D2907" w14:textId="77777777" w:rsidR="00807DB8" w:rsidRPr="0089660D" w:rsidRDefault="00807DB8" w:rsidP="00B9790A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359" w:dyaOrig="360" w14:anchorId="08DF0317">
                <v:shape id="_x0000_i1059" type="#_x0000_t75" style="width:69.75pt;height:18pt" o:ole="">
                  <v:imagedata r:id="rId76" o:title=""/>
                </v:shape>
                <o:OLEObject Type="Embed" ProgID="Equation.DSMT4" ShapeID="_x0000_i1059" DrawAspect="Content" ObjectID="_1803893189" r:id="rId77"/>
              </w:object>
            </w:r>
          </w:p>
        </w:tc>
        <w:tc>
          <w:tcPr>
            <w:tcW w:w="4944" w:type="dxa"/>
          </w:tcPr>
          <w:p w14:paraId="4D6B9608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500" w:dyaOrig="360" w14:anchorId="6E862C1F">
                <v:shape id="_x0000_i1060" type="#_x0000_t75" style="width:74.25pt;height:18pt" o:ole="">
                  <v:imagedata r:id="rId78" o:title=""/>
                </v:shape>
                <o:OLEObject Type="Embed" ProgID="Equation.DSMT4" ShapeID="_x0000_i1060" DrawAspect="Content" ObjectID="_1803893190" r:id="rId79"/>
              </w:object>
            </w:r>
          </w:p>
          <w:p w14:paraId="33679C5B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60" w:dyaOrig="360" w14:anchorId="2C5785E4">
                <v:shape id="_x0000_i1061" type="#_x0000_t75" style="width:58.5pt;height:18pt" o:ole="">
                  <v:imagedata r:id="rId80" o:title=""/>
                </v:shape>
                <o:OLEObject Type="Embed" ProgID="Equation.DSMT4" ShapeID="_x0000_i1061" DrawAspect="Content" ObjectID="_1803893191" r:id="rId81"/>
              </w:object>
            </w:r>
          </w:p>
          <w:p w14:paraId="28E614AB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219" w:dyaOrig="360" w14:anchorId="34B85392">
                <v:shape id="_x0000_i1062" type="#_x0000_t75" style="width:61.5pt;height:18pt" o:ole="">
                  <v:imagedata r:id="rId82" o:title=""/>
                </v:shape>
                <o:OLEObject Type="Embed" ProgID="Equation.DSMT4" ShapeID="_x0000_i1062" DrawAspect="Content" ObjectID="_1803893192" r:id="rId83"/>
              </w:object>
            </w:r>
          </w:p>
        </w:tc>
      </w:tr>
    </w:tbl>
    <w:p w14:paraId="1212C8FC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Б</w:t>
      </w:r>
    </w:p>
    <w:p w14:paraId="75B52158" w14:textId="34B3E9A9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0CD16D8" w14:textId="77777777" w:rsidR="00807DB8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6F22946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у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ми плоскостей (правый столбец), проходящих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20" w14:anchorId="1E6AD66B">
          <v:shape id="_x0000_i1063" type="#_x0000_t75" style="width:56.25pt;height:15.75pt" o:ole="">
            <v:imagedata r:id="rId84" o:title=""/>
          </v:shape>
          <o:OLEObject Type="Embed" ProgID="Equation.3" ShapeID="_x0000_i1063" DrawAspect="Content" ObjectID="_1803893193" r:id="rId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ллельно плоскостям (левый столбец)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1D84634A" w14:textId="77777777" w:rsidTr="00B9790A">
        <w:tc>
          <w:tcPr>
            <w:tcW w:w="4380" w:type="dxa"/>
          </w:tcPr>
          <w:p w14:paraId="63261CDF" w14:textId="77777777" w:rsidR="00807DB8" w:rsidRPr="0089660D" w:rsidRDefault="00807DB8" w:rsidP="00B9790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03B07A33">
                <v:shape id="_x0000_i1064" type="#_x0000_t75" style="width:26.25pt;height:13.5pt" o:ole="">
                  <v:imagedata r:id="rId86" o:title=""/>
                </v:shape>
                <o:OLEObject Type="Embed" ProgID="Equation.3" ShapeID="_x0000_i1064" DrawAspect="Content" ObjectID="_1803893194" r:id="rId87"/>
              </w:object>
            </w:r>
          </w:p>
          <w:p w14:paraId="482E8AED" w14:textId="77777777" w:rsidR="00807DB8" w:rsidRPr="0089660D" w:rsidRDefault="00807DB8" w:rsidP="00B9790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244CBA44">
                <v:shape id="_x0000_i1065" type="#_x0000_t75" style="width:30pt;height:13.5pt" o:ole="">
                  <v:imagedata r:id="rId88" o:title=""/>
                </v:shape>
                <o:OLEObject Type="Embed" ProgID="Equation.DSMT4" ShapeID="_x0000_i1065" DrawAspect="Content" ObjectID="_1803893195" r:id="rId89"/>
              </w:object>
            </w:r>
          </w:p>
          <w:p w14:paraId="3C947FDD" w14:textId="77777777" w:rsidR="00807DB8" w:rsidRPr="0089660D" w:rsidRDefault="00807DB8" w:rsidP="00B9790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2E927DF9">
                <v:shape id="_x0000_i1066" type="#_x0000_t75" style="width:30pt;height:13.5pt" o:ole="">
                  <v:imagedata r:id="rId90" o:title=""/>
                </v:shape>
                <o:OLEObject Type="Embed" ProgID="Equation.DSMT4" ShapeID="_x0000_i1066" DrawAspect="Content" ObjectID="_1803893196" r:id="rId91"/>
              </w:object>
            </w:r>
          </w:p>
        </w:tc>
        <w:tc>
          <w:tcPr>
            <w:tcW w:w="4944" w:type="dxa"/>
          </w:tcPr>
          <w:p w14:paraId="27FA0BFE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44F786EF">
                <v:shape id="_x0000_i1067" type="#_x0000_t75" style="width:33.75pt;height:13.5pt" o:ole="">
                  <v:imagedata r:id="rId92" o:title=""/>
                </v:shape>
                <o:OLEObject Type="Embed" ProgID="Equation.3" ShapeID="_x0000_i1067" DrawAspect="Content" ObjectID="_1803893197" r:id="rId93"/>
              </w:object>
            </w:r>
          </w:p>
          <w:p w14:paraId="3EAAC66C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20" w14:anchorId="6700519E">
                <v:shape id="_x0000_i1068" type="#_x0000_t75" style="width:30pt;height:15.75pt" o:ole="">
                  <v:imagedata r:id="rId94" o:title=""/>
                </v:shape>
                <o:OLEObject Type="Embed" ProgID="Equation.3" ShapeID="_x0000_i1068" DrawAspect="Content" ObjectID="_1803893198" r:id="rId95"/>
              </w:object>
            </w:r>
          </w:p>
          <w:p w14:paraId="388AEB16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12480F97">
                <v:shape id="_x0000_i1069" type="#_x0000_t75" style="width:33.75pt;height:13.5pt" o:ole="">
                  <v:imagedata r:id="rId96" o:title=""/>
                </v:shape>
                <o:OLEObject Type="Embed" ProgID="Equation.3" ShapeID="_x0000_i1069" DrawAspect="Content" ObjectID="_1803893199" r:id="rId97"/>
              </w:object>
            </w:r>
          </w:p>
          <w:p w14:paraId="44697A4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40" w:dyaOrig="320" w14:anchorId="718ACAA0">
                <v:shape id="_x0000_i1070" type="#_x0000_t75" style="width:58.5pt;height:15.75pt" o:ole="">
                  <v:imagedata r:id="rId98" o:title=""/>
                </v:shape>
                <o:OLEObject Type="Embed" ProgID="Equation.3" ShapeID="_x0000_i1070" DrawAspect="Content" ObjectID="_1803893200" r:id="rId99"/>
              </w:object>
            </w:r>
          </w:p>
        </w:tc>
      </w:tr>
    </w:tbl>
    <w:p w14:paraId="7AE1C686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В, 2 –Б, 3 – А</w:t>
      </w:r>
    </w:p>
    <w:p w14:paraId="428A0F2C" w14:textId="29F2671F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574D4A4" w14:textId="77777777" w:rsidR="00807DB8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E0E6043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пределами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х знач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2CEBD117" w14:textId="77777777" w:rsidTr="00B9790A">
        <w:tc>
          <w:tcPr>
            <w:tcW w:w="4380" w:type="dxa"/>
          </w:tcPr>
          <w:p w14:paraId="788FA528" w14:textId="77777777" w:rsidR="00807DB8" w:rsidRPr="0089660D" w:rsidRDefault="00807DB8" w:rsidP="00B9790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4E387889" wp14:editId="67750DF3">
                  <wp:extent cx="942975" cy="419100"/>
                  <wp:effectExtent l="0" t="0" r="0" b="0"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BFDFED" w14:textId="77777777" w:rsidR="00807DB8" w:rsidRPr="0089660D" w:rsidRDefault="00807DB8" w:rsidP="00B9790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960" w:dyaOrig="740" w14:anchorId="748C53DC">
                <v:shape id="_x0000_i1071" type="#_x0000_t75" style="width:97.5pt;height:37.5pt" o:ole="">
                  <v:imagedata r:id="rId101" o:title=""/>
                </v:shape>
                <o:OLEObject Type="Embed" ProgID="Equation.DSMT4" ShapeID="_x0000_i1071" DrawAspect="Content" ObjectID="_1803893201" r:id="rId102"/>
              </w:object>
            </w:r>
          </w:p>
          <w:p w14:paraId="10FE4C42" w14:textId="77777777" w:rsidR="00807DB8" w:rsidRPr="0089660D" w:rsidRDefault="00807DB8" w:rsidP="00B9790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340" w:dyaOrig="740" w14:anchorId="467A02F3">
                <v:shape id="_x0000_i1072" type="#_x0000_t75" style="width:67.5pt;height:37.5pt" o:ole="">
                  <v:imagedata r:id="rId103" o:title=""/>
                </v:shape>
                <o:OLEObject Type="Embed" ProgID="Equation.DSMT4" ShapeID="_x0000_i1072" DrawAspect="Content" ObjectID="_1803893202" r:id="rId104"/>
              </w:object>
            </w:r>
          </w:p>
        </w:tc>
        <w:tc>
          <w:tcPr>
            <w:tcW w:w="4944" w:type="dxa"/>
          </w:tcPr>
          <w:p w14:paraId="06C04C8F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00" w:dyaOrig="260" w14:anchorId="51D010FF">
                <v:shape id="_x0000_i1073" type="#_x0000_t75" style="width:10.5pt;height:12pt" o:ole="">
                  <v:imagedata r:id="rId105" o:title=""/>
                </v:shape>
                <o:OLEObject Type="Embed" ProgID="Equation.DSMT4" ShapeID="_x0000_i1073" DrawAspect="Content" ObjectID="_1803893203" r:id="rId106"/>
              </w:object>
            </w:r>
          </w:p>
          <w:p w14:paraId="1A45AF7E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40" w:dyaOrig="200" w14:anchorId="3628F5FB">
                <v:shape id="_x0000_i1074" type="#_x0000_t75" style="width:12pt;height:9.75pt" o:ole="">
                  <v:imagedata r:id="rId107" o:title=""/>
                </v:shape>
                <o:OLEObject Type="Embed" ProgID="Equation.DSMT4" ShapeID="_x0000_i1074" DrawAspect="Content" ObjectID="_1803893204" r:id="rId108"/>
              </w:object>
            </w:r>
          </w:p>
          <w:p w14:paraId="7E6A2852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  <w:p w14:paraId="4999D0CB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0</w:t>
            </w:r>
          </w:p>
        </w:tc>
      </w:tr>
    </w:tbl>
    <w:p w14:paraId="6DC134EC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28182C36" w14:textId="471F7F11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264CB70" w14:textId="77777777" w:rsidR="00807DB8" w:rsidRPr="0089660D" w:rsidRDefault="00807DB8" w:rsidP="00807D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становите соответствие между решением систем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79" w:dyaOrig="740" w14:anchorId="5C7174E0">
          <v:shape id="_x0000_i1075" type="#_x0000_t75" style="width:78pt;height:37.5pt" o:ole="">
            <v:imagedata r:id="rId109" o:title=""/>
          </v:shape>
          <o:OLEObject Type="Embed" ProgID="Equation.3" ShapeID="_x0000_i1075" DrawAspect="Content" ObjectID="_1803893205" r:id="rId110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4B3217EA" w14:textId="77777777" w:rsidTr="00B9790A">
        <w:tc>
          <w:tcPr>
            <w:tcW w:w="4380" w:type="dxa"/>
          </w:tcPr>
          <w:p w14:paraId="2FDD6DE4" w14:textId="77777777" w:rsidR="00807DB8" w:rsidRPr="0089660D" w:rsidRDefault="00807DB8" w:rsidP="00B9790A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х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5CCD9460" w14:textId="77777777" w:rsidR="00807DB8" w:rsidRPr="0089660D" w:rsidRDefault="00807DB8" w:rsidP="00B9790A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у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55C20AD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10264CB2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28590ECC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</w:t>
            </w:r>
          </w:p>
          <w:p w14:paraId="7B99828B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2</w:t>
            </w:r>
          </w:p>
        </w:tc>
      </w:tr>
    </w:tbl>
    <w:p w14:paraId="5BCC4AF1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Б, 2 –Б</w:t>
      </w:r>
    </w:p>
    <w:p w14:paraId="4763DEB6" w14:textId="11DFB4C9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5D63B9D1" w14:textId="77777777" w:rsidR="00807DB8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DC6EA0" w14:textId="77777777" w:rsidR="00807DB8" w:rsidRPr="0089660D" w:rsidRDefault="00807DB8" w:rsidP="00807D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функциями и их свойства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0B373F7D" w14:textId="77777777" w:rsidTr="00B9790A">
        <w:tc>
          <w:tcPr>
            <w:tcW w:w="4380" w:type="dxa"/>
          </w:tcPr>
          <w:p w14:paraId="048CD8F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.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1800" w:dyaOrig="680" w14:anchorId="079D9549">
                <v:shape id="_x0000_i1076" type="#_x0000_t75" style="width:91.5pt;height:33.75pt" o:ole="">
                  <v:imagedata r:id="rId111" o:title=""/>
                </v:shape>
                <o:OLEObject Type="Embed" ProgID="Equation.3" ShapeID="_x0000_i1076" DrawAspect="Content" ObjectID="_1803893206" r:id="rId112"/>
              </w:object>
            </w:r>
          </w:p>
          <w:p w14:paraId="2A6BC08A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. </w:t>
            </w:r>
            <w:r w:rsidRPr="0089660D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eastAsia="ru-RU"/>
              </w:rPr>
              <w:object w:dxaOrig="1380" w:dyaOrig="800" w14:anchorId="4374D82D">
                <v:shape id="_x0000_i1077" type="#_x0000_t75" style="width:69.75pt;height:38.25pt" o:ole="">
                  <v:imagedata r:id="rId113" o:title=""/>
                </v:shape>
                <o:OLEObject Type="Embed" ProgID="Equation.DSMT4" ShapeID="_x0000_i1077" DrawAspect="Content" ObjectID="_1803893207" r:id="rId114"/>
              </w:object>
            </w:r>
          </w:p>
        </w:tc>
        <w:tc>
          <w:tcPr>
            <w:tcW w:w="4944" w:type="dxa"/>
          </w:tcPr>
          <w:p w14:paraId="02C634F2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непрерывна</w:t>
            </w:r>
          </w:p>
          <w:p w14:paraId="08E9CDFB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74961B33">
                <v:shape id="_x0000_i1078" type="#_x0000_t75" style="width:26.25pt;height:13.5pt" o:ole="">
                  <v:imagedata r:id="rId115" o:title=""/>
                </v:shape>
                <o:OLEObject Type="Embed" ProgID="Equation.3" ShapeID="_x0000_i1078" DrawAspect="Content" ObjectID="_1803893208" r:id="rId116"/>
              </w:object>
            </w:r>
          </w:p>
          <w:p w14:paraId="0C8FD428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3D9E6019">
                <v:shape id="_x0000_i1079" type="#_x0000_t75" style="width:27.75pt;height:13.5pt" o:ole="">
                  <v:imagedata r:id="rId117" o:title=""/>
                </v:shape>
                <o:OLEObject Type="Embed" ProgID="Equation.3" ShapeID="_x0000_i1079" DrawAspect="Content" ObjectID="_1803893209" r:id="rId118"/>
              </w:object>
            </w:r>
          </w:p>
          <w:p w14:paraId="04CAAEF5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7FD9808F">
                <v:shape id="_x0000_i1080" type="#_x0000_t75" style="width:27.75pt;height:13.5pt" o:ole="">
                  <v:imagedata r:id="rId119" o:title=""/>
                </v:shape>
                <o:OLEObject Type="Embed" ProgID="Equation.3" ShapeID="_x0000_i1080" DrawAspect="Content" ObjectID="_1803893210" r:id="rId120"/>
              </w:object>
            </w:r>
          </w:p>
          <w:p w14:paraId="6EA6AC92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618B5CAD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Г, 2 –Б</w:t>
      </w:r>
    </w:p>
    <w:p w14:paraId="3A6F3084" w14:textId="508DC161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56A4FF5C" w14:textId="77777777" w:rsidR="00807DB8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E54A3C" w14:textId="77777777" w:rsidR="00807DB8" w:rsidRPr="0089660D" w:rsidRDefault="00807DB8" w:rsidP="00807D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названиями кривых и их каноническими уравн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62295797" w14:textId="77777777" w:rsidTr="00B9790A">
        <w:tc>
          <w:tcPr>
            <w:tcW w:w="4380" w:type="dxa"/>
          </w:tcPr>
          <w:p w14:paraId="015DA329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.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359" w:dyaOrig="820" w14:anchorId="5625FA37">
                <v:shape id="_x0000_i1081" type="#_x0000_t75" style="width:67.5pt;height:40.5pt" o:ole="">
                  <v:imagedata r:id="rId121" o:title=""/>
                </v:shape>
                <o:OLEObject Type="Embed" ProgID="Equation.DSMT4" ShapeID="_x0000_i1081" DrawAspect="Content" ObjectID="_1803893211" r:id="rId122"/>
              </w:object>
            </w:r>
          </w:p>
          <w:p w14:paraId="00491AB0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.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420" w:dyaOrig="820" w14:anchorId="09FCEB06">
                <v:shape id="_x0000_i1082" type="#_x0000_t75" style="width:70.5pt;height:40.5pt" o:ole="">
                  <v:imagedata r:id="rId123" o:title=""/>
                </v:shape>
                <o:OLEObject Type="Embed" ProgID="Equation.DSMT4" ShapeID="_x0000_i1082" DrawAspect="Content" ObjectID="_1803893212" r:id="rId124"/>
              </w:object>
            </w:r>
          </w:p>
          <w:p w14:paraId="0F918DA9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520" w:dyaOrig="420" w14:anchorId="46D0ECE4">
                <v:shape id="_x0000_i1083" type="#_x0000_t75" style="width:76.5pt;height:21.75pt" o:ole="">
                  <v:imagedata r:id="rId125" o:title=""/>
                </v:shape>
                <o:OLEObject Type="Embed" ProgID="Equation.DSMT4" ShapeID="_x0000_i1083" DrawAspect="Content" ObjectID="_1803893213" r:id="rId126"/>
              </w:object>
            </w:r>
          </w:p>
          <w:p w14:paraId="5DF4427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.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140" w:dyaOrig="420" w14:anchorId="581CCB02">
                <v:shape id="_x0000_i1084" type="#_x0000_t75" style="width:57.75pt;height:21.75pt" o:ole="">
                  <v:imagedata r:id="rId127" o:title=""/>
                </v:shape>
                <o:OLEObject Type="Embed" ProgID="Equation.DSMT4" ShapeID="_x0000_i1084" DrawAspect="Content" ObjectID="_1803893214" r:id="rId128"/>
              </w:object>
            </w:r>
          </w:p>
        </w:tc>
        <w:tc>
          <w:tcPr>
            <w:tcW w:w="4944" w:type="dxa"/>
          </w:tcPr>
          <w:p w14:paraId="7EA6371A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гипербола</w:t>
            </w:r>
          </w:p>
          <w:p w14:paraId="499CCDEA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 парабола</w:t>
            </w:r>
          </w:p>
          <w:p w14:paraId="1F947263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) окружность</w:t>
            </w:r>
          </w:p>
          <w:p w14:paraId="1CF4F46B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биссектриса</w:t>
            </w:r>
          </w:p>
          <w:p w14:paraId="7C51660A" w14:textId="77777777" w:rsidR="00807DB8" w:rsidRPr="0089660D" w:rsidRDefault="00807DB8" w:rsidP="00B9790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) эллипс</w:t>
            </w:r>
          </w:p>
          <w:p w14:paraId="59C47E2D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6712347D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 xml:space="preserve">1 – Д, 2 –А, 3 –В, 4 –Б </w:t>
      </w:r>
    </w:p>
    <w:p w14:paraId="40748A2F" w14:textId="6A225513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51E600B2" w14:textId="77777777" w:rsidR="00807DB8" w:rsidRPr="0089660D" w:rsidRDefault="00807DB8" w:rsidP="00807D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FB57B69" w14:textId="77777777" w:rsidR="00807DB8" w:rsidRPr="0089660D" w:rsidRDefault="00807DB8" w:rsidP="00794DD1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закрытого типа на установление правильной последовательности</w:t>
      </w:r>
    </w:p>
    <w:p w14:paraId="704C67AC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3E322D7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правильную последовательность</w:t>
      </w:r>
    </w:p>
    <w:p w14:paraId="260805EE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положите в определенном порядке этапы нахождения обратной матрицы к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ой</w:t>
      </w:r>
      <w:proofErr w:type="gram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0D88F672" w14:textId="77777777" w:rsidTr="00B9790A">
        <w:trPr>
          <w:trHeight w:val="1022"/>
        </w:trPr>
        <w:tc>
          <w:tcPr>
            <w:tcW w:w="4380" w:type="dxa"/>
          </w:tcPr>
          <w:p w14:paraId="1CD8360F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 I-й этап</w:t>
            </w:r>
          </w:p>
          <w:p w14:paraId="2D9E9293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 II-й этап</w:t>
            </w:r>
          </w:p>
          <w:p w14:paraId="3769E2ED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 III-й этап</w:t>
            </w:r>
          </w:p>
        </w:tc>
        <w:tc>
          <w:tcPr>
            <w:tcW w:w="4944" w:type="dxa"/>
          </w:tcPr>
          <w:p w14:paraId="7433698C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ть</w:t>
            </w:r>
            <w:proofErr w:type="gramEnd"/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атрицу А на вырожденность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73651CB0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63A4DFF2">
                <v:shape id="_x0000_i1085" type="#_x0000_t75" style="width:36pt;height:13.5pt" o:ole="">
                  <v:imagedata r:id="rId129" o:title=""/>
                </v:shape>
                <o:OLEObject Type="Embed" ProgID="Equation.DSMT4" ShapeID="_x0000_i1085" DrawAspect="Content" ObjectID="_1803893215" r:id="rId130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380" w:dyaOrig="300" w14:anchorId="4730270C">
                <v:shape id="_x0000_i1086" type="#_x0000_t75" style="width:19.5pt;height:15.75pt" o:ole="">
                  <v:imagedata r:id="rId131" o:title=""/>
                </v:shape>
                <o:OLEObject Type="Embed" ProgID="Equation.DSMT4" ShapeID="_x0000_i1086" DrawAspect="Content" ObjectID="_1803893216" r:id="rId132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е существует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090A7D75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1D56D2ED">
                <v:shape id="_x0000_i1087" type="#_x0000_t75" style="width:36pt;height:13.5pt" o:ole="">
                  <v:imagedata r:id="rId133" o:title=""/>
                </v:shape>
                <o:OLEObject Type="Embed" ProgID="Equation.DSMT4" ShapeID="_x0000_i1087" DrawAspect="Content" ObjectID="_1803893217" r:id="rId134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>, то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600" w:dyaOrig="1120" w14:anchorId="26E6803A">
                <v:shape id="_x0000_i1088" type="#_x0000_t75" style="width:130.5pt;height:58.5pt" o:ole="">
                  <v:imagedata r:id="rId135" o:title=""/>
                </v:shape>
                <o:OLEObject Type="Embed" ProgID="Equation.DSMT4" ShapeID="_x0000_i1088" DrawAspect="Content" ObjectID="_1803893218" r:id="rId136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727BAC2C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Г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73D1F866">
                <v:shape id="_x0000_i1089" type="#_x0000_t75" style="width:36pt;height:13.5pt" o:ole="">
                  <v:imagedata r:id="rId133" o:title=""/>
                </v:shape>
                <o:OLEObject Type="Embed" ProgID="Equation.DSMT4" ShapeID="_x0000_i1089" DrawAspect="Content" ObjectID="_1803893219" r:id="rId137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700" w:dyaOrig="1160" w14:anchorId="59335E42">
                <v:shape id="_x0000_i1090" type="#_x0000_t75" style="width:135.75pt;height:61.5pt" o:ole="">
                  <v:imagedata r:id="rId138" o:title=""/>
                </v:shape>
                <o:OLEObject Type="Embed" ProgID="Equation.DSMT4" ShapeID="_x0000_i1090" DrawAspect="Content" ObjectID="_1803893220" r:id="rId139"/>
              </w:object>
            </w:r>
          </w:p>
        </w:tc>
      </w:tr>
    </w:tbl>
    <w:p w14:paraId="5A631A9A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Г</w:t>
      </w:r>
    </w:p>
    <w:p w14:paraId="27005FB6" w14:textId="5F715580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546493D2" w14:textId="77777777" w:rsidR="00807DB8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187BCCD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. Расположите в определенном порядке этапы исследования СЛАУ на совместность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4B5197F6" w14:textId="77777777" w:rsidTr="00B9790A">
        <w:tc>
          <w:tcPr>
            <w:tcW w:w="4380" w:type="dxa"/>
          </w:tcPr>
          <w:p w14:paraId="3F62D253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 I-й этап</w:t>
            </w:r>
          </w:p>
          <w:p w14:paraId="4D2B896D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 II-й этап</w:t>
            </w:r>
          </w:p>
          <w:p w14:paraId="1A43FB2F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 III-й этап</w:t>
            </w:r>
          </w:p>
          <w:p w14:paraId="3D07F2B8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 IV-й этап</w:t>
            </w:r>
          </w:p>
          <w:p w14:paraId="74F762F8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  <w:p w14:paraId="519CB409" w14:textId="77777777" w:rsidR="00807DB8" w:rsidRPr="0089660D" w:rsidRDefault="00807DB8" w:rsidP="00B9790A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03B3A580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записать расширенную матрицу системы;</w:t>
            </w:r>
          </w:p>
          <w:p w14:paraId="1DE0C60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привести расширенную матрицу системы к треугольному виду;</w:t>
            </w:r>
          </w:p>
          <w:p w14:paraId="531948DD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найти ранг расширенной матрицы системы;</w:t>
            </w:r>
          </w:p>
          <w:p w14:paraId="0C0D3615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применить теорему Кронекера-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апелли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и сделать вывод;</w:t>
            </w:r>
          </w:p>
          <w:p w14:paraId="71E07767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Д) применить теорему Крамера и сделать вывод.</w:t>
            </w:r>
          </w:p>
        </w:tc>
      </w:tr>
    </w:tbl>
    <w:p w14:paraId="143FA7CA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В, 4 – Г</w:t>
      </w:r>
    </w:p>
    <w:p w14:paraId="6914A7AD" w14:textId="40F0DA84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587199FF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Расположите в определенном порядке ход вычисления предела </w:t>
      </w:r>
      <w:r w:rsidRPr="0089660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420" w:dyaOrig="680" w14:anchorId="22B3F7E6">
          <v:shape id="_x0000_i1091" type="#_x0000_t75" style="width:70.5pt;height:33.75pt" o:ole="">
            <v:imagedata r:id="rId140" o:title=""/>
          </v:shape>
          <o:OLEObject Type="Embed" ProgID="Equation.DSMT4" ShapeID="_x0000_i1091" DrawAspect="Content" ObjectID="_1803893221" r:id="rId14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правилу </w:t>
      </w:r>
      <w:proofErr w:type="spell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Лопиталя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610ADD1C" w14:textId="77777777" w:rsidTr="00B9790A">
        <w:trPr>
          <w:trHeight w:val="902"/>
        </w:trPr>
        <w:tc>
          <w:tcPr>
            <w:tcW w:w="4380" w:type="dxa"/>
          </w:tcPr>
          <w:p w14:paraId="192DB909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 I-й этап</w:t>
            </w:r>
          </w:p>
          <w:p w14:paraId="0A20493E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 II-й этап</w:t>
            </w:r>
          </w:p>
          <w:p w14:paraId="13A68121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 III-й этап</w:t>
            </w:r>
          </w:p>
          <w:p w14:paraId="75B48BE7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 IV-й этап</w:t>
            </w:r>
          </w:p>
          <w:p w14:paraId="2A68109C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7551F587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установим вид неопределенности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220" w:dyaOrig="620" w14:anchorId="6D39F7F0">
                <v:shape id="_x0000_i1092" type="#_x0000_t75" style="width:10.5pt;height:31.5pt" o:ole="">
                  <v:imagedata r:id="rId142" o:title=""/>
                </v:shape>
                <o:OLEObject Type="Embed" ProgID="Equation.DSMT4" ShapeID="_x0000_i1092" DrawAspect="Content" ObjectID="_1803893222" r:id="rId143"/>
              </w:object>
            </w:r>
          </w:p>
          <w:p w14:paraId="64453979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ahoma" w:hAnsi="Times New Roman" w:cs="Times New Roman"/>
                <w:color w:val="424242"/>
                <w:sz w:val="28"/>
                <w:szCs w:val="28"/>
              </w:rPr>
              <w:t>п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роверим, что </w:t>
            </w:r>
            <w:r w:rsidRPr="0089660D">
              <w:rPr>
                <w:rFonts w:ascii="Times New Roman" w:eastAsia="Calibri" w:hAnsi="Times New Roman" w:cs="Times New Roman"/>
                <w:position w:val="-16"/>
                <w:sz w:val="28"/>
                <w:szCs w:val="28"/>
                <w:lang w:eastAsia="ru-RU"/>
              </w:rPr>
              <w:object w:dxaOrig="1719" w:dyaOrig="540" w14:anchorId="63E993AB">
                <v:shape id="_x0000_i1093" type="#_x0000_t75" style="width:85.5pt;height:26.25pt" o:ole="">
                  <v:imagedata r:id="rId144" o:title=""/>
                </v:shape>
                <o:OLEObject Type="Embed" ProgID="Equation.DSMT4" ShapeID="_x0000_i1093" DrawAspect="Content" ObjectID="_1803893223" r:id="rId145"/>
              </w:object>
            </w:r>
          </w:p>
          <w:p w14:paraId="4EBAB37E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lastRenderedPageBreak/>
              <w:t xml:space="preserve">В) 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40" w:dyaOrig="720" w14:anchorId="12D2ED1A">
                <v:shape id="_x0000_i1094" type="#_x0000_t75" style="width:171.75pt;height:34.5pt" o:ole="">
                  <v:imagedata r:id="rId146" o:title=""/>
                </v:shape>
                <o:OLEObject Type="Embed" ProgID="Equation.DSMT4" ShapeID="_x0000_i1094" DrawAspect="Content" ObjectID="_1803893224" r:id="rId147"/>
              </w:object>
            </w:r>
          </w:p>
          <w:p w14:paraId="6B84CF20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60" w:dyaOrig="720" w14:anchorId="40DEBA17">
                <v:shape id="_x0000_i1095" type="#_x0000_t75" style="width:172.5pt;height:34.5pt" o:ole="">
                  <v:imagedata r:id="rId148" o:title=""/>
                </v:shape>
                <o:OLEObject Type="Embed" ProgID="Equation.DSMT4" ShapeID="_x0000_i1095" DrawAspect="Content" ObjectID="_1803893225" r:id="rId149"/>
              </w:object>
            </w:r>
          </w:p>
        </w:tc>
      </w:tr>
    </w:tbl>
    <w:p w14:paraId="78D156F5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lastRenderedPageBreak/>
        <w:t xml:space="preserve">Правильный ответ: 1 – А, 2 – Б,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3  –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 xml:space="preserve"> В</w:t>
      </w:r>
    </w:p>
    <w:p w14:paraId="1201E267" w14:textId="3FCB3D82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6D574462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7E761E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Расположите числа из правого столбца в порядке убы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07DB8" w:rsidRPr="0089660D" w14:paraId="5C61EF8E" w14:textId="77777777" w:rsidTr="00B9790A">
        <w:trPr>
          <w:trHeight w:val="902"/>
        </w:trPr>
        <w:tc>
          <w:tcPr>
            <w:tcW w:w="4380" w:type="dxa"/>
          </w:tcPr>
          <w:p w14:paraId="12A4CAE5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1 </w:t>
            </w:r>
          </w:p>
          <w:p w14:paraId="57086817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</w:p>
          <w:p w14:paraId="788E1D55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</w:p>
          <w:p w14:paraId="7F08440E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</w:p>
          <w:p w14:paraId="7B27C8CA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</w:t>
            </w:r>
          </w:p>
          <w:p w14:paraId="404EE96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4944" w:type="dxa"/>
          </w:tcPr>
          <w:p w14:paraId="2E5C6C7C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80" w:dyaOrig="340" w14:anchorId="3B95CE4F">
                <v:shape id="_x0000_i1096" type="#_x0000_t75" style="width:19.5pt;height:18pt" o:ole="">
                  <v:imagedata r:id="rId150" o:title=""/>
                </v:shape>
                <o:OLEObject Type="Embed" ProgID="Equation.DSMT4" ShapeID="_x0000_i1096" DrawAspect="Content" ObjectID="_1803893226" r:id="rId151"/>
              </w:object>
            </w:r>
          </w:p>
          <w:p w14:paraId="2ABA8BA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80" w14:anchorId="7D189140">
                <v:shape id="_x0000_i1097" type="#_x0000_t75" style="width:30pt;height:19.5pt" o:ole="">
                  <v:imagedata r:id="rId152" o:title=""/>
                </v:shape>
                <o:OLEObject Type="Embed" ProgID="Equation.DSMT4" ShapeID="_x0000_i1097" DrawAspect="Content" ObjectID="_1803893227" r:id="rId153"/>
              </w:object>
            </w:r>
          </w:p>
          <w:p w14:paraId="518BEE11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40" w:dyaOrig="220" w14:anchorId="32893B50">
                <v:shape id="_x0000_i1098" type="#_x0000_t75" style="width:27.75pt;height:10.5pt" o:ole="">
                  <v:imagedata r:id="rId154" o:title=""/>
                </v:shape>
                <o:OLEObject Type="Embed" ProgID="Equation.DSMT4" ShapeID="_x0000_i1098" DrawAspect="Content" ObjectID="_1803893228" r:id="rId155"/>
              </w:object>
            </w:r>
          </w:p>
          <w:p w14:paraId="0038D3B4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440" w:dyaOrig="340" w14:anchorId="55B537AA">
                <v:shape id="_x0000_i1099" type="#_x0000_t75" style="width:22.5pt;height:18pt" o:ole="">
                  <v:imagedata r:id="rId156" o:title=""/>
                </v:shape>
                <o:OLEObject Type="Embed" ProgID="Equation.DSMT4" ShapeID="_x0000_i1099" DrawAspect="Content" ObjectID="_1803893229" r:id="rId157"/>
              </w:object>
            </w:r>
          </w:p>
          <w:p w14:paraId="1F1E457C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)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320" w:dyaOrig="620" w14:anchorId="2425592A">
                <v:shape id="_x0000_i1100" type="#_x0000_t75" style="width:15.75pt;height:31.5pt" o:ole="">
                  <v:imagedata r:id="rId158" o:title=""/>
                </v:shape>
                <o:OLEObject Type="Embed" ProgID="Equation.DSMT4" ShapeID="_x0000_i1100" DrawAspect="Content" ObjectID="_1803893230" r:id="rId159"/>
              </w:object>
            </w:r>
          </w:p>
          <w:p w14:paraId="675C5626" w14:textId="77777777" w:rsidR="00807DB8" w:rsidRPr="0089660D" w:rsidRDefault="00807DB8" w:rsidP="00B9790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Е) </w:t>
            </w:r>
            <w:r w:rsidRPr="0089660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eastAsia="ru-RU"/>
              </w:rPr>
              <w:object w:dxaOrig="620" w:dyaOrig="740" w14:anchorId="47DA6305">
                <v:shape id="_x0000_i1101" type="#_x0000_t75" style="width:31.5pt;height:37.5pt" o:ole="">
                  <v:imagedata r:id="rId160" o:title=""/>
                </v:shape>
                <o:OLEObject Type="Embed" ProgID="Equation.DSMT4" ShapeID="_x0000_i1101" DrawAspect="Content" ObjectID="_1803893231" r:id="rId161"/>
              </w:object>
            </w:r>
          </w:p>
        </w:tc>
      </w:tr>
    </w:tbl>
    <w:p w14:paraId="34300F2D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Правильный ответ: 1 – Е, 2 – А,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3  –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 xml:space="preserve"> Д, 4 – Б, 5 – В</w:t>
      </w:r>
    </w:p>
    <w:p w14:paraId="32C2FD1A" w14:textId="670B2F3A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7D749A6B" w14:textId="77777777" w:rsidR="00807DB8" w:rsidRPr="0089660D" w:rsidRDefault="00807DB8" w:rsidP="00807DB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7D55021D" w14:textId="77777777" w:rsidR="00807DB8" w:rsidRPr="0089660D" w:rsidRDefault="00807DB8" w:rsidP="00807DB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</w:t>
      </w:r>
    </w:p>
    <w:p w14:paraId="2AF57776" w14:textId="77777777" w:rsidR="00807DB8" w:rsidRPr="0089660D" w:rsidRDefault="00807DB8" w:rsidP="00807DB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ab/>
        <w:t>Задания открытого типа на дополнение</w:t>
      </w:r>
    </w:p>
    <w:p w14:paraId="25F4B7CB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210ADB97" w14:textId="77777777" w:rsidR="00794DD1" w:rsidRDefault="00794DD1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794D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 (словосочетание).</w:t>
      </w:r>
    </w:p>
    <w:p w14:paraId="11CF6C35" w14:textId="77777777" w:rsidR="00794DD1" w:rsidRDefault="00794DD1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14:paraId="66CE125F" w14:textId="3896F205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Две плоскости параллельны тогда и только тогда, когда их ________ вектора коллинеарные</w:t>
      </w:r>
    </w:p>
    <w:p w14:paraId="0AA3A5E6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е</w:t>
      </w:r>
    </w:p>
    <w:p w14:paraId="432024CC" w14:textId="618927D4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3308172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6E2DC5D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Два вектора коллинеарные, если отношения их координат _____</w:t>
      </w:r>
    </w:p>
    <w:p w14:paraId="382CAF7B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вны</w:t>
      </w:r>
    </w:p>
    <w:p w14:paraId="2554D767" w14:textId="0C2BC763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2D85C77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160171A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Две прямые параллельны тогда и только тогда, когда их угловые ______ равны</w:t>
      </w:r>
    </w:p>
    <w:p w14:paraId="5E62FA10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эффициенты</w:t>
      </w:r>
    </w:p>
    <w:p w14:paraId="16202BCE" w14:textId="6209D861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34367C01" w14:textId="77777777" w:rsidR="00794DD1" w:rsidRDefault="00794DD1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B3D43AB" w14:textId="5D76DE2E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Если система координат декартова прямоугольная, то вектор с компонентами А, В, С является ________ вектором для плоскости с </w:t>
      </w:r>
      <w:proofErr w:type="gram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равнением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spell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B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y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C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z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D</w:t>
      </w:r>
      <w:proofErr w:type="spell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0.</w:t>
      </w:r>
    </w:p>
    <w:p w14:paraId="2859DC0D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м</w:t>
      </w:r>
    </w:p>
    <w:p w14:paraId="1A5BABFA" w14:textId="6CB90AFC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9E153B6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455484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5. Вектор </w:t>
      </w:r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яется противоположным к вектору </w:t>
      </w:r>
      <w:proofErr w:type="gramStart"/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1,0,3), если он имеет координаты _____</w:t>
      </w:r>
    </w:p>
    <w:p w14:paraId="36C3B459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(1,0,-3)</w:t>
      </w:r>
    </w:p>
    <w:p w14:paraId="0CEA9646" w14:textId="72D5E3E9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1E93AA0A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21EEF45D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6. Ранг матрицы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— </w:t>
      </w:r>
      <w:proofErr w:type="gram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 _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число линейно независимых строк этой системы. </w:t>
      </w:r>
    </w:p>
    <w:p w14:paraId="67214623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аксимальное</w:t>
      </w:r>
    </w:p>
    <w:p w14:paraId="028C88F5" w14:textId="07843768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646EC31E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84044E0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 Ранг матрицы является наивысшим из порядков _____ миноров этой матрицы.</w:t>
      </w:r>
    </w:p>
    <w:p w14:paraId="249EE9D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нулевых</w:t>
      </w:r>
    </w:p>
    <w:p w14:paraId="7F7EAEBB" w14:textId="364C6ABE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3A0227E8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FC1BF60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 СЛАУ имеет единственное решение, если _____ равен числу неизвестных</w:t>
      </w:r>
    </w:p>
    <w:p w14:paraId="46D7CCBF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5FD6936D" w14:textId="39AFE139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45E2A6D9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3279C0A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. СЛАУ имеет бесконечное множество решений, если ранг _____ числа неизвестных</w:t>
      </w:r>
    </w:p>
    <w:p w14:paraId="4199F0D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еньше</w:t>
      </w:r>
    </w:p>
    <w:p w14:paraId="49BA4831" w14:textId="1F9264F3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0A706DF3" w14:textId="77777777" w:rsidR="00807DB8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636B735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. При элементарном преобразовании ______ матрицы не меняется</w:t>
      </w:r>
    </w:p>
    <w:p w14:paraId="4C1F1B02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605C02C0" w14:textId="4474D859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06CC731F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6C693204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  <w:t>Задания открытого типа с кратким свободным ответом</w:t>
      </w:r>
    </w:p>
    <w:p w14:paraId="1AB0C7C7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0AECEEB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/значение/выражение</w:t>
      </w:r>
    </w:p>
    <w:p w14:paraId="29E65CD1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14:paraId="0583888F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Квадрат модуля вектора </w:t>
      </w:r>
      <w:r w:rsidRPr="0089660D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20158A97">
          <v:shape id="_x0000_i1102" type="#_x0000_t75" style="width:80.25pt;height:18pt" o:ole="">
            <v:imagedata r:id="rId162" o:title=""/>
          </v:shape>
          <o:OLEObject Type="Embed" ProgID="Equation.3" ShapeID="_x0000_i1102" DrawAspect="Content" ObjectID="_1803893232" r:id="rId1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___________.</w:t>
      </w:r>
    </w:p>
    <w:p w14:paraId="221A8621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</w:t>
      </w:r>
      <w:r w:rsidRPr="0089660D">
        <w:rPr>
          <w:rFonts w:ascii="Times New Roman" w:hAnsi="Times New Roman" w:cs="Times New Roman"/>
          <w:sz w:val="28"/>
          <w:szCs w:val="28"/>
        </w:rPr>
        <w:t>ответ: 50</w:t>
      </w:r>
    </w:p>
    <w:p w14:paraId="6E9871F5" w14:textId="02766B74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6958B944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Известно, что </w:t>
      </w:r>
      <w:r w:rsidRPr="0089660D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639" w:dyaOrig="380" w14:anchorId="7572792D">
          <v:shape id="_x0000_i1103" type="#_x0000_t75" style="width:33.75pt;height:18pt" o:ole="">
            <v:imagedata r:id="rId164" o:title=""/>
          </v:shape>
          <o:OLEObject Type="Embed" ProgID="Equation.3" ShapeID="_x0000_i1103" DrawAspect="Content" ObjectID="_1803893233" r:id="rId16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hAnsi="Times New Roman" w:cs="Times New Roman"/>
          <w:position w:val="-16"/>
          <w:sz w:val="28"/>
          <w:szCs w:val="28"/>
          <w:lang w:eastAsia="ru-RU"/>
        </w:rPr>
        <w:object w:dxaOrig="639" w:dyaOrig="440" w14:anchorId="439FA7A3">
          <v:shape id="_x0000_i1104" type="#_x0000_t75" style="width:33.75pt;height:24pt" o:ole="">
            <v:imagedata r:id="rId166" o:title=""/>
          </v:shape>
          <o:OLEObject Type="Embed" ProgID="Equation.3" ShapeID="_x0000_i1104" DrawAspect="Content" ObjectID="_1803893234" r:id="rId16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гол между этими векторами равен </w:t>
      </w:r>
      <w:r w:rsidRPr="0089660D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660" w:dyaOrig="620" w14:anchorId="5EEEEE75">
          <v:shape id="_x0000_i1105" type="#_x0000_t75" style="width:33.75pt;height:31.5pt" o:ole="">
            <v:imagedata r:id="rId168" o:title=""/>
          </v:shape>
          <o:OLEObject Type="Embed" ProgID="Equation.3" ShapeID="_x0000_i1105" DrawAspect="Content" ObjectID="_1803893235" r:id="rId16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алярное произведение </w:t>
      </w:r>
      <w:r w:rsidRPr="0089660D">
        <w:rPr>
          <w:rFonts w:ascii="Times New Roman" w:hAnsi="Times New Roman" w:cs="Times New Roman"/>
          <w:position w:val="-6"/>
          <w:sz w:val="28"/>
          <w:szCs w:val="28"/>
          <w:lang w:eastAsia="ru-RU"/>
        </w:rPr>
        <w:object w:dxaOrig="360" w:dyaOrig="320" w14:anchorId="0F3EDAF8">
          <v:shape id="_x0000_i1106" type="#_x0000_t75" style="width:18pt;height:15.75pt" o:ole="">
            <v:imagedata r:id="rId170" o:title=""/>
          </v:shape>
          <o:OLEObject Type="Embed" ProgID="Equation.3" ShapeID="_x0000_i1106" DrawAspect="Content" ObjectID="_1803893236" r:id="rId17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о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.</w:t>
      </w:r>
    </w:p>
    <w:p w14:paraId="0BC849E3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6</w:t>
      </w:r>
    </w:p>
    <w:p w14:paraId="1DC73753" w14:textId="1C31EE32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7EA224EB" w14:textId="77777777" w:rsidR="00807DB8" w:rsidRDefault="00807DB8" w:rsidP="00807D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2D6F4D4C" w14:textId="77777777" w:rsidR="00807DB8" w:rsidRPr="0089660D" w:rsidRDefault="00807DB8" w:rsidP="00807DB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точк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0" w:dyaOrig="320" w14:anchorId="7963151C">
          <v:shape id="_x0000_i1107" type="#_x0000_t75" style="width:33.75pt;height:15.75pt" o:ole="">
            <v:imagedata r:id="rId172" o:title=""/>
          </v:shape>
          <o:OLEObject Type="Embed" ProgID="Equation.3" ShapeID="_x0000_i1107" DrawAspect="Content" ObjectID="_1803893237" r:id="rId17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59" w:dyaOrig="320" w14:anchorId="692DDC23">
          <v:shape id="_x0000_i1108" type="#_x0000_t75" style="width:42pt;height:15.75pt" o:ole="">
            <v:imagedata r:id="rId174" o:title=""/>
          </v:shape>
          <o:OLEObject Type="Embed" ProgID="Equation.3" ShapeID="_x0000_i1108" DrawAspect="Content" ObjectID="_1803893238" r:id="rId17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вершинами эллипса, то его каноническое уравнение имеет вид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</w:t>
      </w:r>
    </w:p>
    <w:p w14:paraId="21F53540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00" w:dyaOrig="660" w14:anchorId="1F632C6B">
          <v:shape id="_x0000_i1109" type="#_x0000_t75" style="width:60pt;height:33.75pt" o:ole="">
            <v:imagedata r:id="rId176" o:title=""/>
          </v:shape>
          <o:OLEObject Type="Embed" ProgID="Equation.3" ShapeID="_x0000_i1109" DrawAspect="Content" ObjectID="_1803893239" r:id="rId177"/>
        </w:object>
      </w:r>
    </w:p>
    <w:p w14:paraId="5708AD84" w14:textId="076AF98D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02F595EC" w14:textId="77777777" w:rsidR="00807DB8" w:rsidRDefault="00807DB8" w:rsidP="00807DB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285209B" w14:textId="77777777" w:rsidR="00807DB8" w:rsidRPr="0089660D" w:rsidRDefault="00807DB8" w:rsidP="00807DB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4. Определитель второго порядка </w:t>
      </w:r>
      <w:r w:rsidRPr="0089660D">
        <w:rPr>
          <w:rFonts w:ascii="Times New Roman" w:hAnsi="Times New Roman" w:cs="Times New Roman"/>
          <w:position w:val="-36"/>
          <w:sz w:val="28"/>
          <w:szCs w:val="28"/>
        </w:rPr>
        <w:object w:dxaOrig="1040" w:dyaOrig="859" w14:anchorId="3AABC875">
          <v:shape id="_x0000_i1110" type="#_x0000_t75" style="width:51.75pt;height:42pt" o:ole="">
            <v:imagedata r:id="rId178" o:title=""/>
          </v:shape>
          <o:OLEObject Type="Embed" ProgID="Equation.DSMT4" ShapeID="_x0000_i1110" DrawAspect="Content" ObjectID="_1803893240" r:id="rId179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равен:_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>___</w:t>
      </w:r>
    </w:p>
    <w:p w14:paraId="684091AE" w14:textId="77777777" w:rsidR="00807DB8" w:rsidRPr="0089660D" w:rsidRDefault="00807DB8" w:rsidP="00807DB8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sz w:val="28"/>
          <w:szCs w:val="28"/>
        </w:rPr>
        <w:tab/>
        <w:t>19</w:t>
      </w:r>
    </w:p>
    <w:p w14:paraId="1021B9F9" w14:textId="0D242794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78E83F4C" w14:textId="77777777" w:rsidR="00807DB8" w:rsidRDefault="00807DB8" w:rsidP="00807DB8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00D14F82" w14:textId="77777777" w:rsidR="00807DB8" w:rsidRPr="0089660D" w:rsidRDefault="00807DB8" w:rsidP="00807DB8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5. Уравнение прямой, проходящей через точки </w:t>
      </w:r>
      <w:proofErr w:type="gramStart"/>
      <w:r w:rsidRPr="0089660D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)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) имеет вид: </w:t>
      </w:r>
    </w:p>
    <w:p w14:paraId="78E3DC4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i/>
          <w:iCs/>
          <w:position w:val="-34"/>
          <w:sz w:val="28"/>
          <w:szCs w:val="28"/>
        </w:rPr>
        <w:object w:dxaOrig="2120" w:dyaOrig="800" w14:anchorId="6B360432">
          <v:shape id="_x0000_i1111" type="#_x0000_t75" style="width:105.75pt;height:38.25pt" o:ole="">
            <v:imagedata r:id="rId180" o:title=""/>
          </v:shape>
          <o:OLEObject Type="Embed" ProgID="Equation.3" ShapeID="_x0000_i1111" DrawAspect="Content" ObjectID="_1803893241" r:id="rId181"/>
        </w:object>
      </w:r>
    </w:p>
    <w:p w14:paraId="58879160" w14:textId="3E332542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63E0EA9C" w14:textId="77777777" w:rsidR="00807DB8" w:rsidRDefault="00807DB8" w:rsidP="00807DB8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4695619A" w14:textId="77777777" w:rsidR="00807DB8" w:rsidRPr="0089660D" w:rsidRDefault="00807DB8" w:rsidP="00807DB8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6. В гиперболе 16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– 9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144, уравнения асимптот имеют вид:</w:t>
      </w:r>
    </w:p>
    <w:p w14:paraId="6BCE1F3E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1060" w:dyaOrig="720" w14:anchorId="124BEE40">
          <v:shape id="_x0000_i1112" type="#_x0000_t75" style="width:54pt;height:36pt" o:ole="">
            <v:imagedata r:id="rId182" o:title=""/>
          </v:shape>
          <o:OLEObject Type="Embed" ProgID="Equation.DSMT4" ShapeID="_x0000_i1112" DrawAspect="Content" ObjectID="_1803893242" r:id="rId183"/>
        </w:object>
      </w:r>
    </w:p>
    <w:p w14:paraId="5D91869B" w14:textId="05074456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32E5D687" w14:textId="77777777" w:rsidR="00807DB8" w:rsidRDefault="00807DB8" w:rsidP="00807DB8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63DA4D" w14:textId="77777777" w:rsidR="00807DB8" w:rsidRPr="0089660D" w:rsidRDefault="00807DB8" w:rsidP="00807DB8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Наибольшее значение функции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0" w:dyaOrig="420" w14:anchorId="05FFB8F0">
          <v:shape id="_x0000_i1113" type="#_x0000_t75" style="width:74.25pt;height:21.75pt" o:ole="">
            <v:imagedata r:id="rId184" o:title=""/>
          </v:shape>
          <o:OLEObject Type="Embed" ProgID="Equation.DSMT4" ShapeID="_x0000_i1113" DrawAspect="Content" ObjectID="_1803893243" r:id="rId1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трезке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00" w:dyaOrig="420" w14:anchorId="3E667EB1">
          <v:shape id="_x0000_i1114" type="#_x0000_t75" style="width:44.25pt;height:21.75pt" o:ole="">
            <v:imagedata r:id="rId186" o:title=""/>
          </v:shape>
          <o:OLEObject Type="Embed" ProgID="Equation.DSMT4" ShapeID="_x0000_i1114" DrawAspect="Content" ObjectID="_1803893244" r:id="rId18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:</w:t>
      </w:r>
    </w:p>
    <w:p w14:paraId="2FBA8CF9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0</w:t>
      </w:r>
    </w:p>
    <w:p w14:paraId="22BEED7F" w14:textId="4B136CDA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11A9EE17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F1FB0BD" w14:textId="77777777" w:rsidR="00807DB8" w:rsidRPr="0089660D" w:rsidRDefault="00807DB8" w:rsidP="00807DB8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3DCC07F8" w14:textId="77777777" w:rsidR="00807DB8" w:rsidRPr="0089660D" w:rsidRDefault="00807DB8" w:rsidP="00794DD1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 с развернутым ответом</w:t>
      </w:r>
    </w:p>
    <w:p w14:paraId="575A8F9B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8441755" w14:textId="77777777" w:rsidR="00807DB8" w:rsidRPr="0089660D" w:rsidRDefault="00807DB8" w:rsidP="00807DB8">
      <w:pPr>
        <w:tabs>
          <w:tab w:val="left" w:pos="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определитель 4-го порядка </w:t>
      </w:r>
    </w:p>
    <w:p w14:paraId="773FF28A" w14:textId="77777777" w:rsidR="00807DB8" w:rsidRPr="0089660D" w:rsidRDefault="00807DB8" w:rsidP="00807DB8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2200" w:dyaOrig="1080" w14:anchorId="7D172C48">
          <v:shape id="_x0000_i1115" type="#_x0000_t75" style="width:110.25pt;height:54pt" o:ole="" fillcolor="window">
            <v:imagedata r:id="rId188" o:title=""/>
          </v:shape>
          <o:OLEObject Type="Embed" ProgID="Equation.3" ShapeID="_x0000_i1115" DrawAspect="Content" ObjectID="_1803893245" r:id="rId18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B489017" w14:textId="77777777" w:rsidR="00807DB8" w:rsidRPr="0089660D" w:rsidRDefault="00807DB8" w:rsidP="00807DB8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15 мин</w:t>
      </w:r>
    </w:p>
    <w:p w14:paraId="59CCBB37" w14:textId="77777777" w:rsidR="00807DB8" w:rsidRPr="0089660D" w:rsidRDefault="00807DB8" w:rsidP="00807DB8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1E37065F" w14:textId="77777777" w:rsidR="00807DB8" w:rsidRPr="0089660D" w:rsidRDefault="00807DB8" w:rsidP="00807DB8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м теорему Лапласа с предварительным обращением в нуль всех, кроме, одного, элементов столбца или строки. Считая первую строку разрешающей, обнулим элементы первого столбца, стоящего под первой строкой. Прибавив к третьей строке первую, умноженную на 2 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вертой первую, умноженную на (-3) получаем.</w:t>
      </w:r>
    </w:p>
    <w:p w14:paraId="3FFC38BD" w14:textId="77777777" w:rsidR="00807DB8" w:rsidRPr="0089660D" w:rsidRDefault="00807DB8" w:rsidP="00807DB8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2040" w:dyaOrig="1440" w14:anchorId="7D0ABA24">
          <v:shape id="_x0000_i1116" type="#_x0000_t75" style="width:102pt;height:1in" o:ole="">
            <v:imagedata r:id="rId190" o:title=""/>
          </v:shape>
          <o:OLEObject Type="Embed" ProgID="Equation.3" ShapeID="_x0000_i1116" DrawAspect="Content" ObjectID="_1803893246" r:id="rId19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A19766A" w14:textId="77777777" w:rsidR="00807DB8" w:rsidRPr="0089660D" w:rsidRDefault="00807DB8" w:rsidP="00807DB8">
      <w:pPr>
        <w:tabs>
          <w:tab w:val="left" w:pos="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последний определитель по элементам первого столбца</w:t>
      </w:r>
    </w:p>
    <w:p w14:paraId="4DE08C7C" w14:textId="77777777" w:rsidR="00807DB8" w:rsidRPr="0089660D" w:rsidRDefault="00807DB8" w:rsidP="00807DB8">
      <w:pPr>
        <w:tabs>
          <w:tab w:val="left" w:pos="-180"/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540" w:dyaOrig="1120" w14:anchorId="1F93FE2D">
          <v:shape id="_x0000_i1117" type="#_x0000_t75" style="width:124.5pt;height:56.25pt" o:ole="">
            <v:imagedata r:id="rId192" o:title=""/>
          </v:shape>
          <o:OLEObject Type="Embed" ProgID="Equation.3" ShapeID="_x0000_i1117" DrawAspect="Content" ObjectID="_1803893247" r:id="rId19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A7A51EE" w14:textId="77777777" w:rsidR="00807DB8" w:rsidRPr="0089660D" w:rsidRDefault="00807DB8" w:rsidP="00807DB8">
      <w:pPr>
        <w:tabs>
          <w:tab w:val="left" w:pos="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ынесем общий множитель со второго столбца за знак определителя и обнулим элементы первой строки, прибавив к первому столбцу элементы второго столбца, умноженные на (-3) и к третьему столбцу – второй</w:t>
      </w:r>
    </w:p>
    <w:p w14:paraId="01A5EBFC" w14:textId="77777777" w:rsidR="00807DB8" w:rsidRPr="0089660D" w:rsidRDefault="00807DB8" w:rsidP="00807DB8">
      <w:pPr>
        <w:tabs>
          <w:tab w:val="left" w:pos="0"/>
          <w:tab w:val="left" w:pos="540"/>
        </w:tabs>
        <w:spacing w:after="0" w:line="264" w:lineRule="auto"/>
        <w:ind w:left="540" w:hanging="5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3200" w:dyaOrig="1240" w14:anchorId="0B8ACB02">
          <v:shape id="_x0000_i1118" type="#_x0000_t75" style="width:159.75pt;height:61.5pt" o:ole="">
            <v:imagedata r:id="rId194" o:title=""/>
          </v:shape>
          <o:OLEObject Type="Embed" ProgID="Equation.3" ShapeID="_x0000_i1118" DrawAspect="Content" ObjectID="_1803893248" r:id="rId19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55AD1D3" w14:textId="77777777" w:rsidR="00807DB8" w:rsidRPr="0089660D" w:rsidRDefault="00807DB8" w:rsidP="00807DB8">
      <w:pPr>
        <w:tabs>
          <w:tab w:val="left" w:pos="0"/>
          <w:tab w:val="left" w:pos="540"/>
        </w:tabs>
        <w:spacing w:after="0" w:line="264" w:lineRule="auto"/>
        <w:ind w:left="540" w:firstLine="2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определитель по первой строке, получим</w:t>
      </w:r>
    </w:p>
    <w:p w14:paraId="18307D19" w14:textId="77777777" w:rsidR="00807DB8" w:rsidRPr="0089660D" w:rsidRDefault="00807DB8" w:rsidP="00807DB8">
      <w:pPr>
        <w:tabs>
          <w:tab w:val="left" w:pos="0"/>
          <w:tab w:val="left" w:pos="540"/>
        </w:tabs>
        <w:spacing w:after="0" w:line="264" w:lineRule="auto"/>
        <w:ind w:left="540" w:firstLine="70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879" w:dyaOrig="720" w14:anchorId="669ACA37">
          <v:shape id="_x0000_i1119" type="#_x0000_t75" style="width:194.25pt;height:36pt" o:ole="">
            <v:imagedata r:id="rId196" o:title=""/>
          </v:shape>
          <o:OLEObject Type="Embed" ProgID="Equation.3" ShapeID="_x0000_i1119" DrawAspect="Content" ObjectID="_1803893249" r:id="rId19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73BE72D" w14:textId="77777777" w:rsidR="00807DB8" w:rsidRPr="0089660D" w:rsidRDefault="00807DB8" w:rsidP="00807DB8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 1) выбор верного метода решения, 2) 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44"/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8.</w:t>
      </w:r>
    </w:p>
    <w:p w14:paraId="70205A93" w14:textId="1AC42E44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243FA035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7F1CCD3" w14:textId="77777777" w:rsidR="00807DB8" w:rsidRPr="0089660D" w:rsidRDefault="00807DB8" w:rsidP="00807DB8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b/>
          <w:sz w:val="28"/>
          <w:szCs w:val="28"/>
        </w:rPr>
        <w:t>2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</w:t>
      </w:r>
      <w:r w:rsidRPr="0089660D">
        <w:rPr>
          <w:rFonts w:ascii="Times New Roman" w:hAnsi="Times New Roman" w:cs="Times New Roman"/>
          <w:i/>
          <w:sz w:val="28"/>
          <w:szCs w:val="28"/>
        </w:rPr>
        <w:t>r (А)</w:t>
      </w:r>
      <w:r w:rsidRPr="0089660D">
        <w:rPr>
          <w:rFonts w:ascii="Times New Roman" w:hAnsi="Times New Roman" w:cs="Times New Roman"/>
          <w:sz w:val="28"/>
          <w:szCs w:val="28"/>
        </w:rPr>
        <w:t>, если</w:t>
      </w:r>
    </w:p>
    <w:p w14:paraId="524B7DA3" w14:textId="77777777" w:rsidR="00807DB8" w:rsidRPr="0089660D" w:rsidRDefault="00807DB8" w:rsidP="00807DB8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6"/>
          <w:sz w:val="28"/>
          <w:szCs w:val="28"/>
        </w:rPr>
        <w:object w:dxaOrig="3420" w:dyaOrig="1260" w14:anchorId="5B4C8C8D">
          <v:shape id="_x0000_i1120" type="#_x0000_t75" style="width:138pt;height:51.75pt" o:ole="">
            <v:imagedata r:id="rId198" o:title=""/>
          </v:shape>
          <o:OLEObject Type="Embed" ProgID="Equation.3" ShapeID="_x0000_i1120" DrawAspect="Content" ObjectID="_1803893250" r:id="rId199"/>
        </w:object>
      </w:r>
    </w:p>
    <w:p w14:paraId="351FBEE4" w14:textId="77777777" w:rsidR="00807DB8" w:rsidRPr="0089660D" w:rsidRDefault="00807DB8" w:rsidP="00807DB8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10 мин</w:t>
      </w:r>
    </w:p>
    <w:p w14:paraId="1DEB0127" w14:textId="77777777" w:rsidR="00807DB8" w:rsidRPr="0089660D" w:rsidRDefault="00807DB8" w:rsidP="00807DB8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5B980437" w14:textId="77777777" w:rsidR="00807DB8" w:rsidRPr="0089660D" w:rsidRDefault="00807DB8" w:rsidP="00807DB8">
      <w:pPr>
        <w:widowControl w:val="0"/>
        <w:tabs>
          <w:tab w:val="left" w:pos="8280"/>
          <w:tab w:val="left" w:pos="8460"/>
          <w:tab w:val="left" w:pos="8640"/>
        </w:tabs>
        <w:spacing w:line="264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Из первой строки вычтем вторую и запишем на месте второй. Умножим первую строку на 3 и вычтем ее из третьей и четвертой строки (результаты запишем на месте третьей и четвертой строки) соответственно; получим матрицу:</w:t>
      </w:r>
    </w:p>
    <w:p w14:paraId="71E6A405" w14:textId="77777777" w:rsidR="00807DB8" w:rsidRPr="0089660D" w:rsidRDefault="00807DB8" w:rsidP="00807DB8">
      <w:pPr>
        <w:widowControl w:val="0"/>
        <w:tabs>
          <w:tab w:val="left" w:pos="0"/>
          <w:tab w:val="left" w:pos="8280"/>
          <w:tab w:val="left" w:pos="8460"/>
          <w:tab w:val="left" w:pos="8640"/>
        </w:tabs>
        <w:spacing w:line="264" w:lineRule="auto"/>
        <w:ind w:left="49" w:hanging="49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720" w:dyaOrig="1080" w14:anchorId="22B8DEA2">
          <v:shape id="_x0000_i1121" type="#_x0000_t75" style="width:129.75pt;height:54pt" o:ole="">
            <v:imagedata r:id="rId200" o:title=""/>
          </v:shape>
          <o:OLEObject Type="Embed" ProgID="Equation.3" ShapeID="_x0000_i1121" DrawAspect="Content" ObjectID="_1803893251" r:id="rId201"/>
        </w:object>
      </w:r>
    </w:p>
    <w:p w14:paraId="382F3F31" w14:textId="77777777" w:rsidR="00807DB8" w:rsidRPr="0089660D" w:rsidRDefault="00807DB8" w:rsidP="00807DB8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алее, вторую строку этой матрицы умножим на 2 и вычтем ее соответственно из третьей строки (результат запишем на месте третьей строки); вторую строку вычтем из четвертой строки; получим:</w:t>
      </w:r>
    </w:p>
    <w:p w14:paraId="0797F985" w14:textId="77777777" w:rsidR="00807DB8" w:rsidRPr="0089660D" w:rsidRDefault="00807DB8" w:rsidP="00807DB8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560" w:dyaOrig="1080" w14:anchorId="2941A56D">
          <v:shape id="_x0000_i1122" type="#_x0000_t75" style="width:126pt;height:54pt" o:ole="">
            <v:imagedata r:id="rId202" o:title=""/>
          </v:shape>
          <o:OLEObject Type="Embed" ProgID="Equation.3" ShapeID="_x0000_i1122" DrawAspect="Content" ObjectID="_1803893252" r:id="rId203"/>
        </w:object>
      </w:r>
    </w:p>
    <w:p w14:paraId="6C4C1810" w14:textId="77777777" w:rsidR="00807DB8" w:rsidRPr="0089660D" w:rsidRDefault="00807DB8" w:rsidP="00807DB8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бросив две последних строки, получим</w:t>
      </w:r>
    </w:p>
    <w:p w14:paraId="3E441938" w14:textId="77777777" w:rsidR="00807DB8" w:rsidRPr="0089660D" w:rsidRDefault="00807DB8" w:rsidP="00807DB8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2920" w:dyaOrig="700" w14:anchorId="5673FF64">
          <v:shape id="_x0000_i1123" type="#_x0000_t75" style="width:123.75pt;height:30pt" o:ole="">
            <v:imagedata r:id="rId204" o:title=""/>
          </v:shape>
          <o:OLEObject Type="Embed" ProgID="Equation.3" ShapeID="_x0000_i1123" DrawAspect="Content" ObjectID="_1803893253" r:id="rId205"/>
        </w:object>
      </w:r>
      <w:r w:rsidRPr="0089660D">
        <w:rPr>
          <w:rFonts w:ascii="Times New Roman" w:hAnsi="Times New Roman" w:cs="Times New Roman"/>
          <w:sz w:val="28"/>
          <w:szCs w:val="28"/>
        </w:rPr>
        <w:t>.</w:t>
      </w:r>
    </w:p>
    <w:p w14:paraId="5588597A" w14:textId="77777777" w:rsidR="00807DB8" w:rsidRPr="0089660D" w:rsidRDefault="00807DB8" w:rsidP="00807DB8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вет:</w:t>
      </w:r>
      <w:r w:rsidRPr="0089660D">
        <w:rPr>
          <w:rFonts w:ascii="Times New Roman" w:hAnsi="Times New Roman" w:cs="Times New Roman"/>
          <w:i/>
          <w:sz w:val="28"/>
          <w:szCs w:val="28"/>
        </w:rPr>
        <w:t xml:space="preserve"> r (А) </w:t>
      </w:r>
      <w:r w:rsidRPr="0089660D">
        <w:rPr>
          <w:rFonts w:ascii="Times New Roman" w:hAnsi="Times New Roman" w:cs="Times New Roman"/>
          <w:sz w:val="28"/>
          <w:szCs w:val="28"/>
        </w:rPr>
        <w:t>=2.</w:t>
      </w:r>
    </w:p>
    <w:p w14:paraId="6ADD78E1" w14:textId="77777777" w:rsidR="00807DB8" w:rsidRPr="0089660D" w:rsidRDefault="00807DB8" w:rsidP="00807DB8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1) знания студента о рациональном способе нахождения ранга; 2) 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r (А)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2.</w:t>
      </w:r>
    </w:p>
    <w:p w14:paraId="4D734E97" w14:textId="039F6F5F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5B9AE4A0" w14:textId="77777777" w:rsidR="00807DB8" w:rsidRPr="0089660D" w:rsidRDefault="00807DB8" w:rsidP="00807D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041ABEF" w14:textId="77777777" w:rsidR="00807DB8" w:rsidRPr="0089660D" w:rsidRDefault="00807DB8" w:rsidP="00807DB8">
      <w:pPr>
        <w:spacing w:line="264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общее и частное решения однородной СЛАУ: </w:t>
      </w:r>
    </w:p>
    <w:p w14:paraId="526DD98C" w14:textId="77777777" w:rsidR="00807DB8" w:rsidRPr="0089660D" w:rsidRDefault="00807DB8" w:rsidP="00807DB8">
      <w:pPr>
        <w:spacing w:line="264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0"/>
          <w:sz w:val="28"/>
          <w:szCs w:val="28"/>
        </w:rPr>
        <w:object w:dxaOrig="1939" w:dyaOrig="1120" w14:anchorId="3B199365">
          <v:shape id="_x0000_i1124" type="#_x0000_t75" style="width:98.25pt;height:56.25pt" o:ole="">
            <v:imagedata r:id="rId206" o:title=""/>
          </v:shape>
          <o:OLEObject Type="Embed" ProgID="Equation.3" ShapeID="_x0000_i1124" DrawAspect="Content" ObjectID="_1803893254" r:id="rId207"/>
        </w:object>
      </w:r>
    </w:p>
    <w:p w14:paraId="5B3FB503" w14:textId="77777777" w:rsidR="00807DB8" w:rsidRPr="0089660D" w:rsidRDefault="00807DB8" w:rsidP="00807DB8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20 мин</w:t>
      </w:r>
    </w:p>
    <w:p w14:paraId="3610162C" w14:textId="77777777" w:rsidR="00807DB8" w:rsidRPr="0089660D" w:rsidRDefault="00807DB8" w:rsidP="00807DB8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222F66E9" w14:textId="77777777" w:rsidR="00807DB8" w:rsidRPr="0089660D" w:rsidRDefault="00807DB8" w:rsidP="00807DB8">
      <w:pPr>
        <w:spacing w:line="264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ля нахождения решений однородной системы используем метод Гаусса:</w:t>
      </w:r>
    </w:p>
    <w:p w14:paraId="0F8BB2B8" w14:textId="5C4952F1" w:rsidR="00807DB8" w:rsidRPr="0089660D" w:rsidRDefault="00807DB8" w:rsidP="00807DB8">
      <w:pPr>
        <w:spacing w:line="264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1) вначале получим на месте первого элемента, стоящего на главной диагонали, единицу путем вычитания из элементов 1-й строки соответствующие элементы 2-й (результат запишем на место 1-й строки); затем под этим элементом получим нули. В</w:t>
      </w:r>
      <w:r w:rsidR="000472FD">
        <w:rPr>
          <w:rFonts w:ascii="Times New Roman" w:hAnsi="Times New Roman" w:cs="Times New Roman"/>
          <w:sz w:val="28"/>
          <w:szCs w:val="28"/>
        </w:rPr>
        <w:t xml:space="preserve"> </w:t>
      </w:r>
      <w:r w:rsidRPr="0089660D">
        <w:rPr>
          <w:rFonts w:ascii="Times New Roman" w:hAnsi="Times New Roman" w:cs="Times New Roman"/>
          <w:sz w:val="28"/>
          <w:szCs w:val="28"/>
        </w:rPr>
        <w:t>конце вычтем из удвоенных элементов 2-й строки соответствующие элементы 3-й строки и получим нулевую строку:</w:t>
      </w:r>
    </w:p>
    <w:p w14:paraId="7D53E78D" w14:textId="77777777" w:rsidR="00807DB8" w:rsidRPr="0089660D" w:rsidRDefault="00807DB8" w:rsidP="00807DB8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6180" w:dyaOrig="920" w14:anchorId="5F384B07">
          <v:shape id="_x0000_i1125" type="#_x0000_t75" style="width:309.75pt;height:46.5pt" o:ole="">
            <v:imagedata r:id="rId208" o:title=""/>
          </v:shape>
          <o:OLEObject Type="Embed" ProgID="Equation.3" ShapeID="_x0000_i1125" DrawAspect="Content" ObjectID="_1803893255" r:id="rId209"/>
        </w:object>
      </w: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1520" w:dyaOrig="920" w14:anchorId="0DA3345F">
          <v:shape id="_x0000_i1126" type="#_x0000_t75" style="width:76.5pt;height:46.5pt" o:ole="">
            <v:imagedata r:id="rId210" o:title=""/>
          </v:shape>
          <o:OLEObject Type="Embed" ProgID="Equation.3" ShapeID="_x0000_i1126" DrawAspect="Content" ObjectID="_1803893256" r:id="rId211"/>
        </w:object>
      </w:r>
    </w:p>
    <w:p w14:paraId="16E6FA98" w14:textId="77777777" w:rsidR="00807DB8" w:rsidRPr="0089660D" w:rsidRDefault="00807DB8" w:rsidP="00807DB8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Из последнего следует, что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89660D">
        <w:rPr>
          <w:rFonts w:ascii="Times New Roman" w:hAnsi="Times New Roman" w:cs="Times New Roman"/>
          <w:iCs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89660D">
        <w:rPr>
          <w:rFonts w:ascii="Times New Roman" w:hAnsi="Times New Roman" w:cs="Times New Roman"/>
          <w:iCs/>
          <w:sz w:val="28"/>
          <w:szCs w:val="28"/>
        </w:rPr>
        <w:t>) 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= </w:t>
      </w:r>
      <w:r w:rsidRPr="0089660D">
        <w:rPr>
          <w:rFonts w:ascii="Times New Roman" w:hAnsi="Times New Roman" w:cs="Times New Roman"/>
          <w:iCs/>
          <w:sz w:val="28"/>
          <w:szCs w:val="28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>, что меньше числа неизвестных решаемой системы (</w:t>
      </w:r>
      <w:r w:rsidRPr="0089660D">
        <w:rPr>
          <w:rFonts w:ascii="Times New Roman" w:hAnsi="Times New Roman" w:cs="Times New Roman"/>
          <w:i/>
          <w:sz w:val="28"/>
          <w:szCs w:val="28"/>
        </w:rPr>
        <w:t>n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3). Значит, система имеет бесконечное множество решений. Для ее нахождения будем считать </w:t>
      </w:r>
      <w:r w:rsidRPr="0089660D">
        <w:rPr>
          <w:rFonts w:ascii="Times New Roman" w:hAnsi="Times New Roman" w:cs="Times New Roman"/>
          <w:position w:val="-10"/>
          <w:sz w:val="28"/>
          <w:szCs w:val="28"/>
        </w:rPr>
        <w:object w:dxaOrig="1120" w:dyaOrig="340" w14:anchorId="491CD868">
          <v:shape id="_x0000_i1127" type="#_x0000_t75" style="width:56.25pt;height:18pt" o:ole="">
            <v:imagedata r:id="rId212" o:title=""/>
          </v:shape>
          <o:OLEObject Type="Embed" ProgID="Equation.3" ShapeID="_x0000_i1127" DrawAspect="Content" ObjectID="_1803893257" r:id="rId213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свободной переменной и, используя последнюю расширенную матрицу, запишем</w:t>
      </w:r>
    </w:p>
    <w:p w14:paraId="36286220" w14:textId="77777777" w:rsidR="00807DB8" w:rsidRPr="0089660D" w:rsidRDefault="00807DB8" w:rsidP="00807DB8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2"/>
          <w:sz w:val="28"/>
          <w:szCs w:val="28"/>
        </w:rPr>
        <w:object w:dxaOrig="4680" w:dyaOrig="1160" w14:anchorId="72A6FAF3">
          <v:shape id="_x0000_i1128" type="#_x0000_t75" style="width:235.5pt;height:58.5pt" o:ole="">
            <v:imagedata r:id="rId214" o:title=""/>
          </v:shape>
          <o:OLEObject Type="Embed" ProgID="Equation.3" ShapeID="_x0000_i1128" DrawAspect="Content" ObjectID="_1803893258" r:id="rId215"/>
        </w:object>
      </w:r>
    </w:p>
    <w:p w14:paraId="46493559" w14:textId="77777777" w:rsidR="00807DB8" w:rsidRPr="0089660D" w:rsidRDefault="00807DB8" w:rsidP="00807DB8">
      <w:pPr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олучаем обще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00" w:dyaOrig="340" w14:anchorId="0AF62F12">
          <v:shape id="_x0000_i1129" type="#_x0000_t75" style="width:38.25pt;height:18pt" o:ole="">
            <v:imagedata r:id="rId216" o:title=""/>
          </v:shape>
          <o:OLEObject Type="Embed" ProgID="Equation.3" ShapeID="_x0000_i1129" DrawAspect="Content" ObjectID="_1803893259" r:id="rId21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0" w:dyaOrig="340" w14:anchorId="21788382">
          <v:shape id="_x0000_i1130" type="#_x0000_t75" style="width:34.5pt;height:18pt" o:ole="">
            <v:imagedata r:id="rId218" o:title=""/>
          </v:shape>
          <o:OLEObject Type="Embed" ProgID="Equation.3" ShapeID="_x0000_i1130" DrawAspect="Content" ObjectID="_1803893260" r:id="rId21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40" w:dyaOrig="360" w14:anchorId="2759CE05">
          <v:shape id="_x0000_i1131" type="#_x0000_t75" style="width:46.5pt;height:18pt" o:ole="">
            <v:imagedata r:id="rId220" o:title=""/>
          </v:shape>
          <o:OLEObject Type="Embed" ProgID="Equation.3" ShapeID="_x0000_i1131" DrawAspect="Content" ObjectID="_1803893261" r:id="rId22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79" w14:anchorId="3B416DB5">
          <v:shape id="_x0000_i1132" type="#_x0000_t75" style="width:33.75pt;height:13.5pt" o:ole="">
            <v:imagedata r:id="rId222" o:title=""/>
          </v:shape>
          <o:OLEObject Type="Embed" ProgID="Equation.3" ShapeID="_x0000_i1132" DrawAspect="Content" ObjectID="_1803893262" r:id="rId2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 w14:anchorId="581A9510">
          <v:shape id="_x0000_i1133" type="#_x0000_t75" style="width:27.75pt;height:13.5pt" o:ole="">
            <v:imagedata r:id="rId224" o:title=""/>
          </v:shape>
          <o:OLEObject Type="Embed" ProgID="Equation.3" ShapeID="_x0000_i1133" DrawAspect="Content" ObjectID="_1803893263" r:id="rId22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, получаем частно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0ED57EA0">
          <v:shape id="_x0000_i1134" type="#_x0000_t75" style="width:33.75pt;height:18pt" o:ole="">
            <v:imagedata r:id="rId226" o:title=""/>
          </v:shape>
          <o:OLEObject Type="Embed" ProgID="Equation.3" ShapeID="_x0000_i1134" DrawAspect="Content" ObjectID="_1803893264" r:id="rId22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2F67849C">
          <v:shape id="_x0000_i1135" type="#_x0000_t75" style="width:33.75pt;height:18pt" o:ole="">
            <v:imagedata r:id="rId228" o:title=""/>
          </v:shape>
          <o:OLEObject Type="Embed" ProgID="Equation.3" ShapeID="_x0000_i1135" DrawAspect="Content" ObjectID="_1803893265" r:id="rId22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31572F43">
          <v:shape id="_x0000_i1136" type="#_x0000_t75" style="width:40.5pt;height:18pt" o:ole="">
            <v:imagedata r:id="rId230" o:title=""/>
          </v:shape>
          <o:OLEObject Type="Embed" ProgID="Equation.3" ShapeID="_x0000_i1136" DrawAspect="Content" ObjectID="_1803893266" r:id="rId23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1907B5E" w14:textId="77777777" w:rsidR="00807DB8" w:rsidRPr="0089660D" w:rsidRDefault="00807DB8" w:rsidP="00807DB8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78BCE7F7">
          <v:shape id="_x0000_i1137" type="#_x0000_t75" style="width:33.75pt;height:18pt" o:ole="">
            <v:imagedata r:id="rId226" o:title=""/>
          </v:shape>
          <o:OLEObject Type="Embed" ProgID="Equation.3" ShapeID="_x0000_i1137" DrawAspect="Content" ObjectID="_1803893267" r:id="rId232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021BEBA4">
          <v:shape id="_x0000_i1138" type="#_x0000_t75" style="width:33.75pt;height:18pt" o:ole="">
            <v:imagedata r:id="rId228" o:title=""/>
          </v:shape>
          <o:OLEObject Type="Embed" ProgID="Equation.3" ShapeID="_x0000_i1138" DrawAspect="Content" ObjectID="_1803893268" r:id="rId23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042B9E44">
          <v:shape id="_x0000_i1139" type="#_x0000_t75" style="width:40.5pt;height:18pt" o:ole="">
            <v:imagedata r:id="rId230" o:title=""/>
          </v:shape>
          <o:OLEObject Type="Embed" ProgID="Equation.3" ShapeID="_x0000_i1139" DrawAspect="Content" ObjectID="_1803893269" r:id="rId234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ED96512" w14:textId="77777777" w:rsidR="00807DB8" w:rsidRPr="0089660D" w:rsidRDefault="00807DB8" w:rsidP="00807DB8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оценивания:1) верный выбор метода решения; 2) верное нахождение ранга; 3) верное общее решение; 4) верное нахождение одного из частных решений.</w:t>
      </w:r>
    </w:p>
    <w:p w14:paraId="3F7D399F" w14:textId="1F425BD2" w:rsidR="00124603" w:rsidRPr="00D64A85" w:rsidRDefault="00807DB8" w:rsidP="0087188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 УК-1, УК-6</w:t>
      </w:r>
    </w:p>
    <w:p w14:paraId="00516EDC" w14:textId="77777777" w:rsidR="00A07CD9" w:rsidRDefault="00A07CD9" w:rsidP="0012460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</w:pPr>
    </w:p>
    <w:sectPr w:rsidR="00A07CD9" w:rsidSect="00807DB8">
      <w:footerReference w:type="default" r:id="rId2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795EF1" w14:textId="77777777" w:rsidR="00DF708D" w:rsidRDefault="00DF708D">
      <w:pPr>
        <w:spacing w:line="240" w:lineRule="auto"/>
      </w:pPr>
      <w:r>
        <w:separator/>
      </w:r>
    </w:p>
  </w:endnote>
  <w:endnote w:type="continuationSeparator" w:id="0">
    <w:p w14:paraId="1C01F366" w14:textId="77777777" w:rsidR="00DF708D" w:rsidRDefault="00DF70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9767407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228AC099" w14:textId="41F021AA" w:rsidR="00807DB8" w:rsidRPr="00807DB8" w:rsidRDefault="00807DB8" w:rsidP="00807DB8">
        <w:pPr>
          <w:pStyle w:val="af4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807DB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07DB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807DB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807DB8">
          <w:rPr>
            <w:rFonts w:ascii="Times New Roman" w:hAnsi="Times New Roman" w:cs="Times New Roman"/>
            <w:sz w:val="24"/>
            <w:szCs w:val="24"/>
          </w:rPr>
          <w:t>2</w:t>
        </w:r>
        <w:r w:rsidRPr="00807DB8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78C544" w14:textId="77777777" w:rsidR="00DF708D" w:rsidRDefault="00DF708D">
      <w:pPr>
        <w:spacing w:after="0"/>
      </w:pPr>
      <w:r>
        <w:separator/>
      </w:r>
    </w:p>
  </w:footnote>
  <w:footnote w:type="continuationSeparator" w:id="0">
    <w:p w14:paraId="7ECA9CFF" w14:textId="77777777" w:rsidR="00DF708D" w:rsidRDefault="00DF708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B25E8"/>
    <w:multiLevelType w:val="hybridMultilevel"/>
    <w:tmpl w:val="36FCB92C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BB16DC"/>
    <w:multiLevelType w:val="hybridMultilevel"/>
    <w:tmpl w:val="204E938E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8850C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0DFF2FCA"/>
    <w:multiLevelType w:val="hybridMultilevel"/>
    <w:tmpl w:val="1D6E4E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8EA0921"/>
    <w:multiLevelType w:val="hybridMultilevel"/>
    <w:tmpl w:val="B7582A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301C8F"/>
    <w:multiLevelType w:val="hybridMultilevel"/>
    <w:tmpl w:val="C44AF35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DF32492"/>
    <w:multiLevelType w:val="hybridMultilevel"/>
    <w:tmpl w:val="45728C5C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72C7755"/>
    <w:multiLevelType w:val="hybridMultilevel"/>
    <w:tmpl w:val="4D90E4E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74F4755"/>
    <w:multiLevelType w:val="hybridMultilevel"/>
    <w:tmpl w:val="F86CD6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9CA651E"/>
    <w:multiLevelType w:val="hybridMultilevel"/>
    <w:tmpl w:val="35BA9CF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470C4A"/>
    <w:multiLevelType w:val="hybridMultilevel"/>
    <w:tmpl w:val="8BA4A008"/>
    <w:lvl w:ilvl="0" w:tplc="04190019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242653C">
      <w:start w:val="1"/>
      <w:numFmt w:val="decimal"/>
      <w:lvlText w:val="%2)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EB7E2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2" w15:restartNumberingAfterBreak="0">
    <w:nsid w:val="342C3EE5"/>
    <w:multiLevelType w:val="hybridMultilevel"/>
    <w:tmpl w:val="91AAAEBC"/>
    <w:lvl w:ilvl="0" w:tplc="17242C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8814575"/>
    <w:multiLevelType w:val="hybridMultilevel"/>
    <w:tmpl w:val="87043BE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8954229"/>
    <w:multiLevelType w:val="hybridMultilevel"/>
    <w:tmpl w:val="6FA8241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8B80165"/>
    <w:multiLevelType w:val="hybridMultilevel"/>
    <w:tmpl w:val="426C7382"/>
    <w:lvl w:ilvl="0" w:tplc="97F64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B76324B"/>
    <w:multiLevelType w:val="hybridMultilevel"/>
    <w:tmpl w:val="254E7E8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8" w15:restartNumberingAfterBreak="0">
    <w:nsid w:val="594F6EA9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9" w15:restartNumberingAfterBreak="0">
    <w:nsid w:val="5BB2777E"/>
    <w:multiLevelType w:val="hybridMultilevel"/>
    <w:tmpl w:val="2E60780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6202259"/>
    <w:multiLevelType w:val="hybridMultilevel"/>
    <w:tmpl w:val="2864F83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66C4D5B"/>
    <w:multiLevelType w:val="hybridMultilevel"/>
    <w:tmpl w:val="DBF04838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739279D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3" w15:restartNumberingAfterBreak="0">
    <w:nsid w:val="787A3971"/>
    <w:multiLevelType w:val="hybridMultilevel"/>
    <w:tmpl w:val="F8A687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AB782C"/>
    <w:multiLevelType w:val="hybridMultilevel"/>
    <w:tmpl w:val="0A640352"/>
    <w:lvl w:ilvl="0" w:tplc="791E1488">
      <w:start w:val="15"/>
      <w:numFmt w:val="decimal"/>
      <w:lvlText w:val="5.%1."/>
      <w:lvlJc w:val="left"/>
      <w:pPr>
        <w:tabs>
          <w:tab w:val="num" w:pos="907"/>
        </w:tabs>
        <w:ind w:left="0" w:firstLine="425"/>
      </w:pPr>
      <w:rPr>
        <w:rFonts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4892854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10067898">
    <w:abstractNumId w:val="2"/>
  </w:num>
  <w:num w:numId="3" w16cid:durableId="847210463">
    <w:abstractNumId w:val="18"/>
  </w:num>
  <w:num w:numId="4" w16cid:durableId="1101291454">
    <w:abstractNumId w:val="22"/>
  </w:num>
  <w:num w:numId="5" w16cid:durableId="1202015413">
    <w:abstractNumId w:val="15"/>
  </w:num>
  <w:num w:numId="6" w16cid:durableId="520052271">
    <w:abstractNumId w:val="11"/>
  </w:num>
  <w:num w:numId="7" w16cid:durableId="697193883">
    <w:abstractNumId w:val="10"/>
  </w:num>
  <w:num w:numId="8" w16cid:durableId="530609175">
    <w:abstractNumId w:val="0"/>
  </w:num>
  <w:num w:numId="9" w16cid:durableId="556554027">
    <w:abstractNumId w:val="19"/>
  </w:num>
  <w:num w:numId="10" w16cid:durableId="1081368533">
    <w:abstractNumId w:val="23"/>
  </w:num>
  <w:num w:numId="11" w16cid:durableId="1194416238">
    <w:abstractNumId w:val="3"/>
  </w:num>
  <w:num w:numId="12" w16cid:durableId="310136787">
    <w:abstractNumId w:val="20"/>
  </w:num>
  <w:num w:numId="13" w16cid:durableId="56362468">
    <w:abstractNumId w:val="14"/>
  </w:num>
  <w:num w:numId="14" w16cid:durableId="429278842">
    <w:abstractNumId w:val="9"/>
  </w:num>
  <w:num w:numId="15" w16cid:durableId="1841583768">
    <w:abstractNumId w:val="16"/>
  </w:num>
  <w:num w:numId="16" w16cid:durableId="1336222915">
    <w:abstractNumId w:val="5"/>
  </w:num>
  <w:num w:numId="17" w16cid:durableId="1589849431">
    <w:abstractNumId w:val="8"/>
  </w:num>
  <w:num w:numId="18" w16cid:durableId="386077165">
    <w:abstractNumId w:val="12"/>
  </w:num>
  <w:num w:numId="19" w16cid:durableId="1194224853">
    <w:abstractNumId w:val="1"/>
  </w:num>
  <w:num w:numId="20" w16cid:durableId="1116409202">
    <w:abstractNumId w:val="6"/>
  </w:num>
  <w:num w:numId="21" w16cid:durableId="1800490426">
    <w:abstractNumId w:val="7"/>
  </w:num>
  <w:num w:numId="22" w16cid:durableId="1563559398">
    <w:abstractNumId w:val="13"/>
  </w:num>
  <w:num w:numId="23" w16cid:durableId="768545777">
    <w:abstractNumId w:val="21"/>
  </w:num>
  <w:num w:numId="24" w16cid:durableId="2109812156">
    <w:abstractNumId w:val="24"/>
  </w:num>
  <w:num w:numId="25" w16cid:durableId="945114168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3325"/>
    <w:rsid w:val="0004054B"/>
    <w:rsid w:val="000472FD"/>
    <w:rsid w:val="00057FAF"/>
    <w:rsid w:val="000F10FB"/>
    <w:rsid w:val="00124603"/>
    <w:rsid w:val="00192910"/>
    <w:rsid w:val="001E6E1A"/>
    <w:rsid w:val="0021207D"/>
    <w:rsid w:val="002125E7"/>
    <w:rsid w:val="00226053"/>
    <w:rsid w:val="002372E8"/>
    <w:rsid w:val="002428E9"/>
    <w:rsid w:val="00254640"/>
    <w:rsid w:val="00263E32"/>
    <w:rsid w:val="002A6DE1"/>
    <w:rsid w:val="002C6E6B"/>
    <w:rsid w:val="002D606A"/>
    <w:rsid w:val="002F7ECE"/>
    <w:rsid w:val="002F7EE6"/>
    <w:rsid w:val="00352763"/>
    <w:rsid w:val="00377866"/>
    <w:rsid w:val="003A5537"/>
    <w:rsid w:val="003C590E"/>
    <w:rsid w:val="00433085"/>
    <w:rsid w:val="004359D9"/>
    <w:rsid w:val="0045564E"/>
    <w:rsid w:val="00481BAB"/>
    <w:rsid w:val="00490355"/>
    <w:rsid w:val="004C4C0E"/>
    <w:rsid w:val="004E6C33"/>
    <w:rsid w:val="004F71EF"/>
    <w:rsid w:val="005245B7"/>
    <w:rsid w:val="00533E71"/>
    <w:rsid w:val="005375E8"/>
    <w:rsid w:val="005D4505"/>
    <w:rsid w:val="005D579A"/>
    <w:rsid w:val="005E0FAD"/>
    <w:rsid w:val="0060029A"/>
    <w:rsid w:val="006115F6"/>
    <w:rsid w:val="00622278"/>
    <w:rsid w:val="00624D6B"/>
    <w:rsid w:val="00644AC3"/>
    <w:rsid w:val="00664637"/>
    <w:rsid w:val="00670B75"/>
    <w:rsid w:val="006775FB"/>
    <w:rsid w:val="00680CE2"/>
    <w:rsid w:val="006B0CE3"/>
    <w:rsid w:val="0070158E"/>
    <w:rsid w:val="0075609A"/>
    <w:rsid w:val="00771B18"/>
    <w:rsid w:val="00794DD1"/>
    <w:rsid w:val="007A27F7"/>
    <w:rsid w:val="007A5236"/>
    <w:rsid w:val="007C65F9"/>
    <w:rsid w:val="007C6C11"/>
    <w:rsid w:val="00807DB8"/>
    <w:rsid w:val="0085142D"/>
    <w:rsid w:val="0087188F"/>
    <w:rsid w:val="008F52DA"/>
    <w:rsid w:val="00903B86"/>
    <w:rsid w:val="009401E1"/>
    <w:rsid w:val="0099189B"/>
    <w:rsid w:val="00A07CD9"/>
    <w:rsid w:val="00A26A22"/>
    <w:rsid w:val="00AC223D"/>
    <w:rsid w:val="00B11E0D"/>
    <w:rsid w:val="00B23325"/>
    <w:rsid w:val="00B3152C"/>
    <w:rsid w:val="00BA2EC8"/>
    <w:rsid w:val="00BA7B7B"/>
    <w:rsid w:val="00C32D12"/>
    <w:rsid w:val="00C60792"/>
    <w:rsid w:val="00C76367"/>
    <w:rsid w:val="00CB6E03"/>
    <w:rsid w:val="00CE72CE"/>
    <w:rsid w:val="00D14794"/>
    <w:rsid w:val="00D37D77"/>
    <w:rsid w:val="00D66F66"/>
    <w:rsid w:val="00D70005"/>
    <w:rsid w:val="00D77F16"/>
    <w:rsid w:val="00D82DE9"/>
    <w:rsid w:val="00DF708D"/>
    <w:rsid w:val="00E00455"/>
    <w:rsid w:val="00E62061"/>
    <w:rsid w:val="00E91DF1"/>
    <w:rsid w:val="00EC5A2A"/>
    <w:rsid w:val="00EC5CA1"/>
    <w:rsid w:val="00EC7A8A"/>
    <w:rsid w:val="00F0035D"/>
    <w:rsid w:val="00F23792"/>
    <w:rsid w:val="00F25A74"/>
    <w:rsid w:val="00F56EA6"/>
    <w:rsid w:val="00F72A5E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70E1D981"/>
  <w15:docId w15:val="{46B5AD4E-0F6D-4648-B3D9-F56E7D2E5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1">
    <w:name w:val="Основной текст1"/>
    <w:basedOn w:val="a"/>
    <w:qFormat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2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paragraph" w:styleId="20">
    <w:name w:val="Body Text Indent 2"/>
    <w:basedOn w:val="a"/>
    <w:link w:val="21"/>
    <w:unhideWhenUsed/>
    <w:rsid w:val="004E6C33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rsid w:val="004E6C33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4E6C33"/>
    <w:rPr>
      <w:rFonts w:ascii="Arial" w:eastAsiaTheme="minorHAnsi" w:hAnsi="Arial" w:cs="Arial"/>
      <w:b/>
      <w:bCs/>
      <w:kern w:val="32"/>
      <w:sz w:val="32"/>
      <w:szCs w:val="32"/>
      <w:lang w:eastAsia="en-US"/>
    </w:rPr>
  </w:style>
  <w:style w:type="character" w:styleId="ae">
    <w:name w:val="Strong"/>
    <w:basedOn w:val="a0"/>
    <w:uiPriority w:val="22"/>
    <w:qFormat/>
    <w:rsid w:val="004E6C33"/>
    <w:rPr>
      <w:b/>
      <w:bCs/>
    </w:rPr>
  </w:style>
  <w:style w:type="character" w:styleId="af">
    <w:name w:val="Hyperlink"/>
    <w:uiPriority w:val="99"/>
    <w:rsid w:val="004E6C33"/>
    <w:rPr>
      <w:color w:val="0000FF"/>
      <w:u w:val="single"/>
    </w:rPr>
  </w:style>
  <w:style w:type="paragraph" w:customStyle="1" w:styleId="LO-normal">
    <w:name w:val="LO-normal"/>
    <w:rsid w:val="004E6C33"/>
    <w:pPr>
      <w:suppressAutoHyphens/>
      <w:spacing w:after="160" w:line="259" w:lineRule="auto"/>
    </w:pPr>
    <w:rPr>
      <w:rFonts w:ascii="Calibri" w:eastAsia="Calibri" w:hAnsi="Calibri" w:cs="Calibri"/>
      <w:sz w:val="22"/>
      <w:szCs w:val="22"/>
    </w:rPr>
  </w:style>
  <w:style w:type="character" w:styleId="af0">
    <w:name w:val="Placeholder Text"/>
    <w:basedOn w:val="a0"/>
    <w:uiPriority w:val="99"/>
    <w:semiHidden/>
    <w:rsid w:val="004E6C33"/>
    <w:rPr>
      <w:color w:val="808080"/>
    </w:rPr>
  </w:style>
  <w:style w:type="paragraph" w:customStyle="1" w:styleId="af1">
    <w:name w:val="Фор"/>
    <w:basedOn w:val="a"/>
    <w:rsid w:val="00263E32"/>
    <w:pPr>
      <w:tabs>
        <w:tab w:val="right" w:pos="4253"/>
      </w:tabs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2">
    <w:name w:val="caption"/>
    <w:basedOn w:val="a"/>
    <w:next w:val="a"/>
    <w:qFormat/>
    <w:rsid w:val="00263E32"/>
    <w:pPr>
      <w:framePr w:w="2218" w:hSpace="180" w:wrap="around" w:vAnchor="text" w:hAnchor="text" w:y="1"/>
      <w:overflowPunct w:val="0"/>
      <w:autoSpaceDE w:val="0"/>
      <w:autoSpaceDN w:val="0"/>
      <w:adjustRightInd w:val="0"/>
      <w:spacing w:before="120" w:after="120" w:line="240" w:lineRule="auto"/>
      <w:ind w:firstLine="227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3">
    <w:name w:val="Без отступа"/>
    <w:basedOn w:val="a"/>
    <w:rsid w:val="00263E32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fontstyle01">
    <w:name w:val="fontstyle01"/>
    <w:basedOn w:val="a0"/>
    <w:rsid w:val="00263E32"/>
    <w:rPr>
      <w:rFonts w:ascii="Times New Roman" w:hAnsi="Times New Roman" w:cs="Times New Roman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263E32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af4">
    <w:name w:val="footer"/>
    <w:basedOn w:val="a"/>
    <w:link w:val="af5"/>
    <w:uiPriority w:val="99"/>
    <w:unhideWhenUsed/>
    <w:rsid w:val="00263E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263E32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404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footer" Target="footer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1</Pages>
  <Words>1840</Words>
  <Characters>10492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GRAD88</cp:lastModifiedBy>
  <cp:revision>6</cp:revision>
  <dcterms:created xsi:type="dcterms:W3CDTF">2025-03-14T11:35:00Z</dcterms:created>
  <dcterms:modified xsi:type="dcterms:W3CDTF">2025-03-19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